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35E5" w:rsidRDefault="004235E5" w:rsidP="003A7C06">
      <w:pPr>
        <w:rPr>
          <w:b/>
          <w:sz w:val="32"/>
          <w:szCs w:val="32"/>
        </w:rPr>
      </w:pPr>
      <w:r w:rsidRPr="004235E5">
        <w:rPr>
          <w:b/>
          <w:sz w:val="32"/>
          <w:szCs w:val="32"/>
        </w:rPr>
        <w:t>Definitions of the Basic Functions</w:t>
      </w:r>
    </w:p>
    <w:p w:rsidR="008B574D" w:rsidRPr="00482917" w:rsidRDefault="003A7C06" w:rsidP="003A7C06">
      <w:pPr>
        <w:rPr>
          <w:b/>
          <w:sz w:val="32"/>
          <w:szCs w:val="32"/>
        </w:rPr>
      </w:pPr>
      <w:r w:rsidRPr="009F3175">
        <w:rPr>
          <w:b/>
          <w:sz w:val="32"/>
          <w:szCs w:val="32"/>
        </w:rPr>
        <w:t>1</w:t>
      </w:r>
      <w:r w:rsidRPr="00482917">
        <w:rPr>
          <w:rFonts w:hint="eastAsia"/>
          <w:b/>
          <w:sz w:val="32"/>
          <w:szCs w:val="32"/>
        </w:rPr>
        <w:t>)</w:t>
      </w:r>
      <w:r w:rsidRPr="00482917">
        <w:rPr>
          <w:b/>
          <w:sz w:val="32"/>
          <w:szCs w:val="32"/>
        </w:rPr>
        <w:t xml:space="preserve"> Bent Cigar Function</w:t>
      </w:r>
    </w:p>
    <w:p w:rsidR="003A7C06" w:rsidRPr="00482917" w:rsidRDefault="003A7C06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43C19D15" wp14:editId="75B411AE">
            <wp:extent cx="1685925" cy="4667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75" w:rsidRPr="00482917" w:rsidRDefault="0027135F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1817455C" wp14:editId="4FCCABB8">
            <wp:extent cx="2329132" cy="2244517"/>
            <wp:effectExtent l="0" t="0" r="0" b="381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41965" cy="2256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35F" w:rsidRPr="00482917" w:rsidRDefault="0027135F" w:rsidP="003A7C06">
      <w:pPr>
        <w:rPr>
          <w:b/>
        </w:rPr>
      </w:pPr>
    </w:p>
    <w:p w:rsidR="009F3175" w:rsidRPr="00482917" w:rsidRDefault="009F3175" w:rsidP="003A7C06">
      <w:pPr>
        <w:rPr>
          <w:rFonts w:ascii="黑体" w:eastAsia="黑体" w:hAnsi="黑体"/>
          <w:b/>
        </w:rPr>
      </w:pPr>
      <w:r w:rsidRPr="00482917">
        <w:rPr>
          <w:rFonts w:ascii="黑体" w:eastAsia="黑体" w:hAnsi="黑体" w:hint="eastAsia"/>
          <w:b/>
        </w:rPr>
        <w:t>单峰</w:t>
      </w:r>
      <w:r w:rsidR="009B6A10" w:rsidRPr="00482917">
        <w:rPr>
          <w:rFonts w:ascii="黑体" w:eastAsia="黑体" w:hAnsi="黑体" w:hint="eastAsia"/>
          <w:b/>
        </w:rPr>
        <w:t xml:space="preserve"> </w:t>
      </w:r>
      <w:r w:rsidR="009B6A10" w:rsidRPr="00482917">
        <w:rPr>
          <w:rFonts w:ascii="黑体" w:eastAsia="黑体" w:hAnsi="黑体"/>
          <w:b/>
        </w:rPr>
        <w:t xml:space="preserve"> 边界</w:t>
      </w:r>
      <w:r w:rsidR="009B6A10" w:rsidRPr="00482917">
        <w:rPr>
          <w:rFonts w:ascii="黑体" w:eastAsia="黑体" w:hAnsi="黑体" w:hint="eastAsia"/>
          <w:b/>
        </w:rPr>
        <w:t>：</w:t>
      </w:r>
      <w:r w:rsidR="009B6A10" w:rsidRPr="00482917">
        <w:rPr>
          <w:rFonts w:ascii="黑体" w:eastAsia="黑体" w:hAnsi="黑体" w:cs="Times New Roman"/>
          <w:b/>
          <w:color w:val="000000" w:themeColor="text1"/>
          <w:position w:val="-10"/>
          <w:sz w:val="14"/>
          <w:szCs w:val="14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9.9pt;height:19.4pt" o:ole="">
            <v:imagedata r:id="rId9" o:title=""/>
          </v:shape>
          <o:OLEObject Type="Embed" ProgID="Equation.DSMT4" ShapeID="_x0000_i1028" DrawAspect="Content" ObjectID="_1614444423" r:id="rId10"/>
        </w:object>
      </w:r>
      <w:r w:rsidR="009B6A10" w:rsidRPr="00482917">
        <w:rPr>
          <w:rFonts w:ascii="黑体" w:eastAsia="黑体" w:hAnsi="黑体" w:cs="Times New Roman"/>
          <w:b/>
          <w:color w:val="000000" w:themeColor="text1"/>
          <w:sz w:val="14"/>
          <w:szCs w:val="14"/>
        </w:rPr>
        <w:t xml:space="preserve">   </w:t>
      </w:r>
      <w:r w:rsidR="009B6A10" w:rsidRPr="00482917">
        <w:rPr>
          <w:rFonts w:ascii="黑体" w:eastAsia="黑体" w:hAnsi="黑体" w:cs="Times New Roman"/>
          <w:b/>
          <w:color w:val="000000" w:themeColor="text1"/>
          <w:szCs w:val="21"/>
        </w:rPr>
        <w:t>最优值</w:t>
      </w:r>
      <w:r w:rsidR="009B6A10" w:rsidRPr="00482917">
        <w:rPr>
          <w:rFonts w:ascii="黑体" w:eastAsia="黑体" w:hAnsi="黑体" w:cs="Times New Roman" w:hint="eastAsia"/>
          <w:b/>
          <w:color w:val="000000" w:themeColor="text1"/>
          <w:szCs w:val="21"/>
        </w:rPr>
        <w:t>0</w:t>
      </w:r>
    </w:p>
    <w:p w:rsidR="003A7C06" w:rsidRPr="00482917" w:rsidRDefault="003A7C06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2)</w:t>
      </w:r>
      <w:r w:rsidRPr="00482917">
        <w:rPr>
          <w:b/>
          <w:sz w:val="32"/>
          <w:szCs w:val="32"/>
        </w:rPr>
        <w:t xml:space="preserve"> Sum of Different Power Function</w:t>
      </w:r>
    </w:p>
    <w:p w:rsidR="003A7C06" w:rsidRPr="00482917" w:rsidRDefault="003A7C06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79E48EC0" wp14:editId="504564F1">
            <wp:extent cx="1466850" cy="5715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75" w:rsidRPr="00482917" w:rsidRDefault="00977541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113E61DF" wp14:editId="213D6634">
            <wp:extent cx="3554083" cy="2413747"/>
            <wp:effectExtent l="0" t="0" r="889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71250" cy="2425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75" w:rsidRPr="00482917" w:rsidRDefault="00A43729" w:rsidP="003A7C06">
      <w:pPr>
        <w:rPr>
          <w:rFonts w:ascii="黑体" w:eastAsia="黑体" w:hAnsi="黑体"/>
          <w:b/>
        </w:rPr>
      </w:pPr>
      <w:r w:rsidRPr="00482917">
        <w:rPr>
          <w:rFonts w:ascii="黑体" w:eastAsia="黑体" w:hAnsi="黑体"/>
          <w:b/>
        </w:rPr>
        <w:t>单峰</w:t>
      </w:r>
      <w:r w:rsidR="009F3175" w:rsidRPr="00482917">
        <w:rPr>
          <w:rFonts w:ascii="黑体" w:eastAsia="黑体" w:hAnsi="黑体" w:hint="eastAsia"/>
          <w:b/>
        </w:rPr>
        <w:t>，</w:t>
      </w:r>
      <w:r w:rsidR="009F3175" w:rsidRPr="00482917">
        <w:rPr>
          <w:rFonts w:ascii="黑体" w:eastAsia="黑体" w:hAnsi="黑体"/>
          <w:b/>
        </w:rPr>
        <w:t>对称</w:t>
      </w:r>
      <w:r w:rsidR="009B19BC" w:rsidRPr="00482917">
        <w:rPr>
          <w:rFonts w:ascii="黑体" w:eastAsia="黑体" w:hAnsi="黑体" w:hint="eastAsia"/>
          <w:b/>
        </w:rPr>
        <w:t xml:space="preserve"> 界限：[</w:t>
      </w:r>
      <w:r w:rsidR="009B19BC" w:rsidRPr="00482917">
        <w:rPr>
          <w:rFonts w:ascii="黑体" w:eastAsia="黑体" w:hAnsi="黑体"/>
          <w:b/>
        </w:rPr>
        <w:t>-100,100]d 最优值</w:t>
      </w:r>
      <w:r w:rsidR="009B19BC" w:rsidRPr="00482917">
        <w:rPr>
          <w:rFonts w:ascii="黑体" w:eastAsia="黑体" w:hAnsi="黑体" w:hint="eastAsia"/>
          <w:b/>
        </w:rPr>
        <w:t>：0</w:t>
      </w:r>
    </w:p>
    <w:p w:rsidR="003A7C06" w:rsidRPr="00482917" w:rsidRDefault="003A7C06" w:rsidP="003A7C06">
      <w:pPr>
        <w:rPr>
          <w:b/>
          <w:sz w:val="32"/>
          <w:szCs w:val="32"/>
        </w:rPr>
      </w:pPr>
      <w:r w:rsidRPr="00482917">
        <w:rPr>
          <w:b/>
          <w:sz w:val="32"/>
          <w:szCs w:val="32"/>
        </w:rPr>
        <w:t>3</w:t>
      </w:r>
      <w:r w:rsidRPr="00482917">
        <w:rPr>
          <w:rFonts w:hint="eastAsia"/>
          <w:b/>
          <w:sz w:val="32"/>
          <w:szCs w:val="32"/>
        </w:rPr>
        <w:t>)</w:t>
      </w:r>
      <w:r w:rsidRPr="00482917">
        <w:rPr>
          <w:b/>
          <w:sz w:val="32"/>
          <w:szCs w:val="32"/>
        </w:rPr>
        <w:t xml:space="preserve"> </w:t>
      </w:r>
      <w:proofErr w:type="spellStart"/>
      <w:r w:rsidRPr="00482917">
        <w:rPr>
          <w:b/>
          <w:sz w:val="32"/>
          <w:szCs w:val="32"/>
        </w:rPr>
        <w:t>Zakharov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3A7C06" w:rsidRPr="00482917" w:rsidRDefault="003A7C06" w:rsidP="003A7C06">
      <w:pPr>
        <w:pStyle w:val="a3"/>
        <w:ind w:left="360" w:firstLineChars="0" w:firstLine="0"/>
        <w:rPr>
          <w:b/>
        </w:rPr>
      </w:pPr>
      <w:r w:rsidRPr="00482917">
        <w:rPr>
          <w:b/>
          <w:noProof/>
        </w:rPr>
        <w:lastRenderedPageBreak/>
        <w:drawing>
          <wp:inline distT="0" distB="0" distL="0" distR="0" wp14:anchorId="4B86A997" wp14:editId="0824D163">
            <wp:extent cx="3238500" cy="5619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75" w:rsidRPr="00482917" w:rsidRDefault="00977541" w:rsidP="003A7C06">
      <w:pPr>
        <w:pStyle w:val="a3"/>
        <w:ind w:left="360" w:firstLineChars="0" w:firstLine="0"/>
        <w:rPr>
          <w:b/>
        </w:rPr>
      </w:pPr>
      <w:r w:rsidRPr="00482917">
        <w:rPr>
          <w:b/>
          <w:noProof/>
        </w:rPr>
        <w:drawing>
          <wp:inline distT="0" distB="0" distL="0" distR="0" wp14:anchorId="07817A0A" wp14:editId="0D339885">
            <wp:extent cx="2674189" cy="185679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93800" cy="1870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75" w:rsidRPr="00482917" w:rsidRDefault="00A43729" w:rsidP="003A7C06">
      <w:pPr>
        <w:pStyle w:val="a3"/>
        <w:ind w:left="360" w:firstLineChars="0" w:firstLine="0"/>
        <w:rPr>
          <w:rFonts w:ascii="黑体" w:eastAsia="黑体" w:hAnsi="黑体"/>
          <w:b/>
        </w:rPr>
      </w:pPr>
      <w:r w:rsidRPr="00482917">
        <w:rPr>
          <w:rFonts w:ascii="黑体" w:eastAsia="黑体" w:hAnsi="黑体"/>
          <w:b/>
        </w:rPr>
        <w:t>单峰</w:t>
      </w:r>
      <w:r w:rsidR="009B19BC" w:rsidRPr="00482917">
        <w:rPr>
          <w:rFonts w:ascii="黑体" w:eastAsia="黑体" w:hAnsi="黑体" w:hint="eastAsia"/>
          <w:b/>
        </w:rPr>
        <w:t xml:space="preserve"> </w:t>
      </w:r>
      <w:r w:rsidR="009B19BC" w:rsidRPr="00482917">
        <w:rPr>
          <w:rFonts w:ascii="黑体" w:eastAsia="黑体" w:hAnsi="黑体"/>
          <w:b/>
        </w:rPr>
        <w:t xml:space="preserve"> 边界</w:t>
      </w:r>
      <w:r w:rsidR="009B19BC" w:rsidRPr="00482917">
        <w:rPr>
          <w:rFonts w:ascii="黑体" w:eastAsia="黑体" w:hAnsi="黑体" w:hint="eastAsia"/>
          <w:b/>
        </w:rPr>
        <w:t>：</w:t>
      </w:r>
      <w:r w:rsidR="009B19BC" w:rsidRPr="00482917">
        <w:rPr>
          <w:rFonts w:ascii="黑体" w:eastAsia="黑体" w:hAnsi="黑体" w:cs="Times New Roman"/>
          <w:b/>
          <w:color w:val="000000" w:themeColor="text1"/>
          <w:position w:val="-10"/>
          <w:sz w:val="12"/>
          <w:szCs w:val="12"/>
        </w:rPr>
        <w:object w:dxaOrig="480" w:dyaOrig="279">
          <v:shape id="_x0000_i1030" type="#_x0000_t75" style="width:39.2pt;height:22.6pt" o:ole="">
            <v:imagedata r:id="rId15" o:title=""/>
          </v:shape>
          <o:OLEObject Type="Embed" ProgID="Equation.DSMT4" ShapeID="_x0000_i1030" DrawAspect="Content" ObjectID="_1614444424" r:id="rId16"/>
        </w:object>
      </w:r>
      <w:r w:rsidR="009B19BC" w:rsidRPr="00482917">
        <w:rPr>
          <w:rFonts w:ascii="黑体" w:eastAsia="黑体" w:hAnsi="黑体" w:cs="Times New Roman" w:hint="eastAsia"/>
          <w:b/>
          <w:color w:val="000000" w:themeColor="text1"/>
          <w:szCs w:val="21"/>
        </w:rPr>
        <w:t>，</w:t>
      </w:r>
      <w:r w:rsidR="009B19BC" w:rsidRPr="00482917">
        <w:rPr>
          <w:rFonts w:ascii="黑体" w:eastAsia="黑体" w:hAnsi="黑体" w:cs="Times New Roman"/>
          <w:b/>
          <w:color w:val="000000" w:themeColor="text1"/>
          <w:szCs w:val="21"/>
        </w:rPr>
        <w:t>最优值</w:t>
      </w:r>
      <w:r w:rsidR="009B19BC" w:rsidRPr="00482917">
        <w:rPr>
          <w:rFonts w:ascii="黑体" w:eastAsia="黑体" w:hAnsi="黑体" w:cs="Times New Roman" w:hint="eastAsia"/>
          <w:b/>
          <w:color w:val="000000" w:themeColor="text1"/>
          <w:szCs w:val="21"/>
        </w:rPr>
        <w:t>：0</w:t>
      </w:r>
    </w:p>
    <w:p w:rsidR="003A7C06" w:rsidRPr="00482917" w:rsidRDefault="003A7C06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4)</w:t>
      </w:r>
      <w:r w:rsidRPr="00482917">
        <w:rPr>
          <w:b/>
          <w:sz w:val="32"/>
          <w:szCs w:val="32"/>
        </w:rPr>
        <w:t xml:space="preserve"> </w:t>
      </w:r>
      <w:proofErr w:type="spellStart"/>
      <w:r w:rsidRPr="00482917">
        <w:rPr>
          <w:b/>
          <w:sz w:val="32"/>
          <w:szCs w:val="32"/>
        </w:rPr>
        <w:t>Rosenbrock’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3A7C06" w:rsidRPr="00482917" w:rsidRDefault="003A7C06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0F6ED35A" wp14:editId="29AEDD8B">
            <wp:extent cx="2600325" cy="5429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35F" w:rsidRPr="00482917" w:rsidRDefault="0027135F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3475D9AA" wp14:editId="282C2321">
            <wp:extent cx="2150130" cy="2061713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58268" cy="2069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9BC" w:rsidRPr="00482917" w:rsidRDefault="009B19BC" w:rsidP="003A7C06">
      <w:pPr>
        <w:rPr>
          <w:b/>
        </w:rPr>
      </w:pPr>
    </w:p>
    <w:p w:rsidR="009F3175" w:rsidRPr="008E7230" w:rsidRDefault="0058644D" w:rsidP="003A7C06">
      <w:pPr>
        <w:rPr>
          <w:rFonts w:ascii="黑体" w:eastAsia="黑体" w:hAnsi="黑体"/>
          <w:b/>
        </w:rPr>
      </w:pPr>
      <w:r w:rsidRPr="008E7230">
        <w:rPr>
          <w:rFonts w:ascii="黑体" w:eastAsia="黑体" w:hAnsi="黑体" w:hint="eastAsia"/>
          <w:b/>
        </w:rPr>
        <w:t>最优解为0，分布在X=[1,1,1,…1]处。</w:t>
      </w:r>
      <w:r w:rsidR="009B19BC" w:rsidRPr="008E7230">
        <w:rPr>
          <w:rFonts w:ascii="黑体" w:eastAsia="黑体" w:hAnsi="黑体" w:hint="eastAsia"/>
          <w:b/>
        </w:rPr>
        <w:t>界限：</w:t>
      </w:r>
      <w:r w:rsidR="009B19BC" w:rsidRPr="008E7230">
        <w:rPr>
          <w:rFonts w:ascii="黑体" w:eastAsia="黑体" w:hAnsi="黑体"/>
          <w:b/>
        </w:rPr>
        <w:object w:dxaOrig="540" w:dyaOrig="279">
          <v:shape id="_x0000_i1029" type="#_x0000_t75" style="width:44.1pt;height:24pt" o:ole="">
            <v:imagedata r:id="rId19" o:title=""/>
          </v:shape>
          <o:OLEObject Type="Embed" ProgID="Equation.DSMT4" ShapeID="_x0000_i1029" DrawAspect="Content" ObjectID="_1614444425" r:id="rId20"/>
        </w:object>
      </w:r>
    </w:p>
    <w:p w:rsidR="009F3175" w:rsidRPr="008E7230" w:rsidRDefault="00A43729" w:rsidP="003A7C06">
      <w:pPr>
        <w:rPr>
          <w:rFonts w:ascii="黑体" w:eastAsia="黑体" w:hAnsi="黑体"/>
          <w:b/>
        </w:rPr>
      </w:pPr>
      <w:r w:rsidRPr="008E7230">
        <w:rPr>
          <w:rFonts w:ascii="黑体" w:eastAsia="黑体" w:hAnsi="黑体"/>
          <w:b/>
        </w:rPr>
        <w:t>多峰</w:t>
      </w:r>
      <w:r w:rsidR="009F3175" w:rsidRPr="008E7230">
        <w:rPr>
          <w:rFonts w:ascii="黑体" w:eastAsia="黑体" w:hAnsi="黑体" w:hint="eastAsia"/>
          <w:b/>
        </w:rPr>
        <w:t>，有最大</w:t>
      </w:r>
      <w:r w:rsidR="009F3175" w:rsidRPr="008E7230">
        <w:rPr>
          <w:rFonts w:ascii="黑体" w:eastAsia="黑体" w:hAnsi="黑体"/>
          <w:b/>
        </w:rPr>
        <w:t>局部极值</w:t>
      </w:r>
    </w:p>
    <w:p w:rsidR="003A7C06" w:rsidRPr="00482917" w:rsidRDefault="003A7C06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5</w:t>
      </w:r>
      <w:r w:rsidRPr="00482917">
        <w:rPr>
          <w:b/>
          <w:sz w:val="32"/>
          <w:szCs w:val="32"/>
        </w:rPr>
        <w:t xml:space="preserve">) </w:t>
      </w:r>
      <w:proofErr w:type="spellStart"/>
      <w:r w:rsidRPr="00482917">
        <w:rPr>
          <w:b/>
          <w:sz w:val="32"/>
          <w:szCs w:val="32"/>
        </w:rPr>
        <w:t>Rastrigin’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3A7C06" w:rsidRPr="00482917" w:rsidRDefault="003A7C06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404C70B2" wp14:editId="4F8C2FFC">
            <wp:extent cx="2533650" cy="4667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3175" w:rsidRPr="00482917" w:rsidRDefault="00977541" w:rsidP="003A7C06">
      <w:pPr>
        <w:rPr>
          <w:b/>
        </w:rPr>
      </w:pPr>
      <w:r w:rsidRPr="00482917">
        <w:rPr>
          <w:b/>
          <w:noProof/>
        </w:rPr>
        <w:lastRenderedPageBreak/>
        <w:drawing>
          <wp:inline distT="0" distB="0" distL="0" distR="0" wp14:anchorId="5019AFC9" wp14:editId="047998AD">
            <wp:extent cx="2311879" cy="1639663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23010" cy="1647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729" w:rsidRPr="008E7230" w:rsidRDefault="00A43729" w:rsidP="003A7C06">
      <w:pPr>
        <w:rPr>
          <w:rFonts w:ascii="黑体" w:eastAsia="黑体" w:hAnsi="黑体"/>
          <w:b/>
        </w:rPr>
      </w:pPr>
      <w:r w:rsidRPr="008E7230">
        <w:rPr>
          <w:rFonts w:ascii="黑体" w:eastAsia="黑体" w:hAnsi="黑体" w:hint="eastAsia"/>
          <w:b/>
        </w:rPr>
        <w:t>多峰，</w:t>
      </w:r>
      <w:bookmarkStart w:id="0" w:name="OLE_LINK1"/>
      <w:r w:rsidRPr="008E7230">
        <w:rPr>
          <w:rFonts w:ascii="黑体" w:eastAsia="黑体" w:hAnsi="黑体" w:hint="eastAsia"/>
          <w:b/>
        </w:rPr>
        <w:t>局部最优值较大，次优值与全局最优值相差很大</w:t>
      </w:r>
      <w:bookmarkEnd w:id="0"/>
      <w:r w:rsidRPr="008E7230">
        <w:rPr>
          <w:rFonts w:ascii="黑体" w:eastAsia="黑体" w:hAnsi="黑体" w:hint="eastAsia"/>
          <w:b/>
        </w:rPr>
        <w:t>。</w:t>
      </w:r>
      <w:r w:rsidR="009B19BC" w:rsidRPr="008E7230">
        <w:rPr>
          <w:rFonts w:ascii="黑体" w:eastAsia="黑体" w:hAnsi="黑体" w:hint="eastAsia"/>
          <w:b/>
        </w:rPr>
        <w:t xml:space="preserve"> 界限：</w:t>
      </w:r>
      <w:r w:rsidR="009B19BC" w:rsidRPr="008E7230">
        <w:rPr>
          <w:rFonts w:ascii="黑体" w:eastAsia="黑体" w:hAnsi="黑体"/>
          <w:b/>
        </w:rPr>
        <w:object w:dxaOrig="720" w:dyaOrig="279">
          <v:shape id="_x0000_i1025" type="#_x0000_t75" style="width:54pt;height:20.8pt" o:ole="">
            <v:imagedata r:id="rId23" o:title=""/>
          </v:shape>
          <o:OLEObject Type="Embed" ProgID="Equation.DSMT4" ShapeID="_x0000_i1025" DrawAspect="Content" ObjectID="_1614444426" r:id="rId24"/>
        </w:object>
      </w:r>
      <w:r w:rsidR="009B19BC" w:rsidRPr="008E7230">
        <w:rPr>
          <w:rFonts w:ascii="黑体" w:eastAsia="黑体" w:hAnsi="黑体" w:hint="eastAsia"/>
          <w:b/>
        </w:rPr>
        <w:t>，</w:t>
      </w:r>
      <w:r w:rsidR="009B19BC" w:rsidRPr="008E7230">
        <w:rPr>
          <w:rFonts w:ascii="黑体" w:eastAsia="黑体" w:hAnsi="黑体"/>
          <w:b/>
        </w:rPr>
        <w:t>最优值</w:t>
      </w:r>
      <w:r w:rsidR="009B19BC" w:rsidRPr="008E7230">
        <w:rPr>
          <w:rFonts w:ascii="黑体" w:eastAsia="黑体" w:hAnsi="黑体" w:hint="eastAsia"/>
          <w:b/>
        </w:rPr>
        <w:t>0</w:t>
      </w:r>
    </w:p>
    <w:p w:rsidR="003A7C06" w:rsidRPr="00482917" w:rsidRDefault="003A7C06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6</w:t>
      </w:r>
      <w:r w:rsidR="001D7BF0" w:rsidRPr="00482917">
        <w:rPr>
          <w:b/>
          <w:sz w:val="32"/>
          <w:szCs w:val="32"/>
        </w:rPr>
        <w:t>) Expanded Schaffer’s F6 Function</w:t>
      </w:r>
    </w:p>
    <w:p w:rsidR="001D7BF0" w:rsidRPr="00482917" w:rsidRDefault="001D7BF0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47E2D27B" wp14:editId="63B183E9">
            <wp:extent cx="4533900" cy="9239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3729" w:rsidRPr="008E7230" w:rsidRDefault="00A43729" w:rsidP="003A7C06">
      <w:pPr>
        <w:rPr>
          <w:rFonts w:ascii="黑体" w:eastAsia="黑体" w:hAnsi="黑体"/>
          <w:b/>
        </w:rPr>
      </w:pPr>
      <w:r w:rsidRPr="008E7230">
        <w:rPr>
          <w:rFonts w:ascii="黑体" w:eastAsia="黑体" w:hAnsi="黑体"/>
          <w:b/>
        </w:rPr>
        <w:t>多峰</w:t>
      </w:r>
    </w:p>
    <w:p w:rsidR="001D7BF0" w:rsidRPr="00482917" w:rsidRDefault="001D7BF0" w:rsidP="003A7C06">
      <w:pPr>
        <w:rPr>
          <w:b/>
        </w:rPr>
      </w:pPr>
      <w:r w:rsidRPr="00482917">
        <w:rPr>
          <w:rFonts w:hint="eastAsia"/>
          <w:b/>
          <w:sz w:val="32"/>
          <w:szCs w:val="32"/>
        </w:rPr>
        <w:t>7</w:t>
      </w:r>
      <w:r w:rsidRPr="00482917">
        <w:rPr>
          <w:b/>
          <w:sz w:val="32"/>
          <w:szCs w:val="32"/>
        </w:rPr>
        <w:t xml:space="preserve">) </w:t>
      </w:r>
      <w:proofErr w:type="spellStart"/>
      <w:r w:rsidRPr="00482917">
        <w:rPr>
          <w:b/>
          <w:sz w:val="32"/>
          <w:szCs w:val="32"/>
        </w:rPr>
        <w:t>Lunacek</w:t>
      </w:r>
      <w:proofErr w:type="spellEnd"/>
      <w:r w:rsidRPr="00482917">
        <w:rPr>
          <w:b/>
          <w:sz w:val="32"/>
          <w:szCs w:val="32"/>
        </w:rPr>
        <w:t xml:space="preserve"> bi-</w:t>
      </w:r>
      <w:proofErr w:type="spellStart"/>
      <w:r w:rsidRPr="00482917">
        <w:rPr>
          <w:b/>
          <w:sz w:val="32"/>
          <w:szCs w:val="32"/>
        </w:rPr>
        <w:t>Rastrigin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1D7BF0" w:rsidRPr="00482917" w:rsidRDefault="001D7BF0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2C1E6992" wp14:editId="25C4DD68">
            <wp:extent cx="4467225" cy="17716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BC6" w:rsidRPr="00482917" w:rsidRDefault="007D1BC6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0C6EB0AE" wp14:editId="0D7CCB25">
            <wp:extent cx="2311879" cy="2356770"/>
            <wp:effectExtent l="0" t="0" r="0" b="571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323183" cy="2368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9CF" w:rsidRPr="008E7230" w:rsidRDefault="007259CF" w:rsidP="003A7C06">
      <w:pPr>
        <w:rPr>
          <w:rFonts w:ascii="黑体" w:eastAsia="黑体" w:hAnsi="黑体"/>
          <w:b/>
        </w:rPr>
      </w:pPr>
    </w:p>
    <w:p w:rsidR="007259CF" w:rsidRPr="008E7230" w:rsidRDefault="007259CF" w:rsidP="003A7C06">
      <w:pPr>
        <w:rPr>
          <w:rFonts w:ascii="黑体" w:eastAsia="黑体" w:hAnsi="黑体"/>
          <w:b/>
        </w:rPr>
      </w:pPr>
      <w:r w:rsidRPr="008E7230">
        <w:rPr>
          <w:rFonts w:ascii="黑体" w:eastAsia="黑体" w:hAnsi="黑体"/>
          <w:b/>
        </w:rPr>
        <w:t>多峰</w:t>
      </w:r>
      <w:r w:rsidRPr="008E7230">
        <w:rPr>
          <w:rFonts w:ascii="黑体" w:eastAsia="黑体" w:hAnsi="黑体" w:hint="eastAsia"/>
          <w:b/>
        </w:rPr>
        <w:t>，</w:t>
      </w:r>
      <w:r w:rsidRPr="008E7230">
        <w:rPr>
          <w:rFonts w:ascii="黑体" w:eastAsia="黑体" w:hAnsi="黑体"/>
          <w:b/>
        </w:rPr>
        <w:t>处处连续</w:t>
      </w:r>
      <w:r w:rsidRPr="008E7230">
        <w:rPr>
          <w:rFonts w:ascii="黑体" w:eastAsia="黑体" w:hAnsi="黑体" w:hint="eastAsia"/>
          <w:b/>
        </w:rPr>
        <w:t>，</w:t>
      </w:r>
      <w:r w:rsidRPr="008E7230">
        <w:rPr>
          <w:rFonts w:ascii="黑体" w:eastAsia="黑体" w:hAnsi="黑体"/>
          <w:b/>
        </w:rPr>
        <w:t>处处可微</w:t>
      </w:r>
      <w:r w:rsidR="007D1BC6" w:rsidRPr="008E7230">
        <w:rPr>
          <w:rFonts w:ascii="黑体" w:eastAsia="黑体" w:hAnsi="黑体" w:hint="eastAsia"/>
          <w:b/>
        </w:rPr>
        <w:t xml:space="preserve"> </w:t>
      </w:r>
      <w:r w:rsidR="007D1BC6" w:rsidRPr="008E7230">
        <w:rPr>
          <w:rFonts w:ascii="黑体" w:eastAsia="黑体" w:hAnsi="黑体"/>
          <w:b/>
        </w:rPr>
        <w:t xml:space="preserve">  边界</w:t>
      </w:r>
      <w:r w:rsidR="007D1BC6" w:rsidRPr="008E7230">
        <w:rPr>
          <w:rFonts w:ascii="黑体" w:eastAsia="黑体" w:hAnsi="黑体" w:hint="eastAsia"/>
          <w:b/>
        </w:rPr>
        <w:t>[</w:t>
      </w:r>
      <w:r w:rsidR="007D1BC6" w:rsidRPr="008E7230">
        <w:rPr>
          <w:rFonts w:ascii="黑体" w:eastAsia="黑体" w:hAnsi="黑体"/>
          <w:b/>
        </w:rPr>
        <w:t>-5,5]d</w:t>
      </w:r>
      <w:bookmarkStart w:id="1" w:name="_GoBack"/>
      <w:bookmarkEnd w:id="1"/>
    </w:p>
    <w:p w:rsidR="001D7BF0" w:rsidRPr="00482917" w:rsidRDefault="001D7BF0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lastRenderedPageBreak/>
        <w:t>8</w:t>
      </w:r>
      <w:r w:rsidRPr="00482917">
        <w:rPr>
          <w:b/>
          <w:sz w:val="32"/>
          <w:szCs w:val="32"/>
        </w:rPr>
        <w:t xml:space="preserve">) Non-continuous Rotated </w:t>
      </w:r>
      <w:proofErr w:type="spellStart"/>
      <w:r w:rsidRPr="00482917">
        <w:rPr>
          <w:b/>
          <w:sz w:val="32"/>
          <w:szCs w:val="32"/>
        </w:rPr>
        <w:t>Rastrigin’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1D7BF0" w:rsidRPr="00482917" w:rsidRDefault="001D7BF0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078A0C4F" wp14:editId="5606D936">
            <wp:extent cx="4381500" cy="14097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BF0" w:rsidRPr="00482917" w:rsidRDefault="001D7BF0" w:rsidP="003A7C06">
      <w:pPr>
        <w:rPr>
          <w:b/>
        </w:rPr>
      </w:pPr>
      <w:r w:rsidRPr="00482917">
        <w:rPr>
          <w:b/>
        </w:rPr>
        <w:t>W</w:t>
      </w:r>
      <w:r w:rsidRPr="00482917">
        <w:rPr>
          <w:rFonts w:hint="eastAsia"/>
          <w:b/>
        </w:rPr>
        <w:t>here</w:t>
      </w:r>
      <w:r w:rsidRPr="00482917">
        <w:rPr>
          <w:b/>
        </w:rPr>
        <w:t xml:space="preserve">  </w:t>
      </w:r>
      <w:r w:rsidRPr="00482917">
        <w:rPr>
          <w:b/>
          <w:noProof/>
        </w:rPr>
        <w:drawing>
          <wp:inline distT="0" distB="0" distL="0" distR="0" wp14:anchorId="5FC7D464" wp14:editId="102BF020">
            <wp:extent cx="209550" cy="241300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1084" cy="243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rFonts w:hint="eastAsia"/>
          <w:b/>
        </w:rPr>
        <w:t>：</w:t>
      </w:r>
      <w:proofErr w:type="gramStart"/>
      <w:r w:rsidRPr="00482917">
        <w:rPr>
          <w:b/>
        </w:rPr>
        <w:t>a</w:t>
      </w:r>
      <w:proofErr w:type="gramEnd"/>
      <w:r w:rsidRPr="00482917">
        <w:rPr>
          <w:b/>
        </w:rPr>
        <w:t xml:space="preserve"> diagonal matrix in D dimensions with the</w:t>
      </w:r>
      <w:r w:rsidRPr="00482917">
        <w:rPr>
          <w:b/>
          <w:i/>
        </w:rPr>
        <w:t xml:space="preserve"> </w:t>
      </w:r>
      <w:proofErr w:type="spellStart"/>
      <w:r w:rsidRPr="00482917">
        <w:rPr>
          <w:b/>
          <w:i/>
        </w:rPr>
        <w:t>i</w:t>
      </w:r>
      <w:r w:rsidRPr="00482917">
        <w:rPr>
          <w:b/>
        </w:rPr>
        <w:t>th</w:t>
      </w:r>
      <w:proofErr w:type="spellEnd"/>
      <w:r w:rsidRPr="00482917">
        <w:rPr>
          <w:b/>
        </w:rPr>
        <w:t xml:space="preserve"> diagonal element as </w:t>
      </w:r>
      <w:r w:rsidRPr="00482917">
        <w:rPr>
          <w:b/>
          <w:noProof/>
        </w:rPr>
        <w:drawing>
          <wp:inline distT="0" distB="0" distL="0" distR="0" wp14:anchorId="00A7AF68" wp14:editId="3C00C99A">
            <wp:extent cx="723900" cy="4857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</w:rPr>
        <w:t xml:space="preserve">, </w:t>
      </w:r>
      <w:r w:rsidRPr="00482917">
        <w:rPr>
          <w:rFonts w:ascii="Times New Roman" w:hAnsi="Times New Roman" w:cs="Times New Roman"/>
          <w:b/>
          <w:i/>
        </w:rPr>
        <w:t>i</w:t>
      </w:r>
      <w:r w:rsidRPr="00482917">
        <w:rPr>
          <w:b/>
        </w:rPr>
        <w:t>=1,2,…,</w:t>
      </w:r>
      <w:r w:rsidRPr="00482917">
        <w:rPr>
          <w:rFonts w:ascii="Times New Roman" w:hAnsi="Times New Roman" w:cs="Times New Roman"/>
          <w:b/>
          <w:i/>
        </w:rPr>
        <w:t>D</w:t>
      </w:r>
      <w:r w:rsidRPr="00482917">
        <w:rPr>
          <w:b/>
        </w:rPr>
        <w:t>.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0542E1DB" wp14:editId="71DF4361">
            <wp:extent cx="5257800" cy="22574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9CF" w:rsidRPr="00482917" w:rsidRDefault="007259CF" w:rsidP="003A7C06">
      <w:pPr>
        <w:rPr>
          <w:b/>
        </w:rPr>
      </w:pPr>
    </w:p>
    <w:p w:rsidR="007259CF" w:rsidRPr="00482917" w:rsidRDefault="007259CF" w:rsidP="003A7C06">
      <w:pPr>
        <w:rPr>
          <w:b/>
        </w:rPr>
      </w:pPr>
      <w:r w:rsidRPr="00482917">
        <w:rPr>
          <w:b/>
        </w:rPr>
        <w:t>多峰</w:t>
      </w:r>
    </w:p>
    <w:p w:rsidR="00B73F65" w:rsidRPr="00482917" w:rsidRDefault="001D7BF0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9</w:t>
      </w:r>
      <w:r w:rsidRPr="00482917">
        <w:rPr>
          <w:b/>
          <w:sz w:val="32"/>
          <w:szCs w:val="32"/>
        </w:rPr>
        <w:t>)</w:t>
      </w:r>
      <w:r w:rsidR="00B73F65" w:rsidRPr="00482917">
        <w:rPr>
          <w:b/>
          <w:sz w:val="32"/>
          <w:szCs w:val="32"/>
        </w:rPr>
        <w:t xml:space="preserve"> Levy Function </w:t>
      </w:r>
    </w:p>
    <w:p w:rsidR="001D7BF0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1D28E29E" wp14:editId="448A7CF9">
            <wp:extent cx="5067300" cy="11811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7BF0" w:rsidRPr="00482917">
        <w:rPr>
          <w:b/>
        </w:rPr>
        <w:t xml:space="preserve"> </w:t>
      </w:r>
    </w:p>
    <w:p w:rsidR="007259CF" w:rsidRPr="00482917" w:rsidRDefault="00977541" w:rsidP="003A7C06">
      <w:pPr>
        <w:rPr>
          <w:b/>
        </w:rPr>
      </w:pPr>
      <w:r w:rsidRPr="00482917">
        <w:rPr>
          <w:b/>
          <w:noProof/>
        </w:rPr>
        <w:lastRenderedPageBreak/>
        <w:drawing>
          <wp:inline distT="0" distB="0" distL="0" distR="0" wp14:anchorId="0FE9316E" wp14:editId="0019FBB1">
            <wp:extent cx="2941608" cy="2147201"/>
            <wp:effectExtent l="0" t="0" r="0" b="57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52842" cy="2155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9CF" w:rsidRPr="00482917" w:rsidRDefault="007259CF" w:rsidP="003A7C06">
      <w:pPr>
        <w:rPr>
          <w:b/>
        </w:rPr>
      </w:pPr>
      <w:r w:rsidRPr="00482917">
        <w:rPr>
          <w:b/>
        </w:rPr>
        <w:t>多峰</w:t>
      </w:r>
      <w:r w:rsidR="009B19BC" w:rsidRPr="00482917">
        <w:rPr>
          <w:rFonts w:hint="eastAsia"/>
          <w:b/>
        </w:rPr>
        <w:t xml:space="preserve"> </w:t>
      </w:r>
      <w:r w:rsidR="009B19BC" w:rsidRPr="00482917">
        <w:rPr>
          <w:rFonts w:hint="eastAsia"/>
          <w:b/>
        </w:rPr>
        <w:t>界限：</w:t>
      </w:r>
      <w:r w:rsidR="009B19BC" w:rsidRPr="00482917">
        <w:rPr>
          <w:rFonts w:hint="eastAsia"/>
          <w:b/>
        </w:rPr>
        <w:t>[</w:t>
      </w:r>
      <w:r w:rsidR="009B19BC" w:rsidRPr="00482917">
        <w:rPr>
          <w:b/>
        </w:rPr>
        <w:t>-10,10]</w:t>
      </w:r>
      <w:r w:rsidR="009B19BC" w:rsidRPr="00482917">
        <w:rPr>
          <w:b/>
          <w:vertAlign w:val="superscript"/>
        </w:rPr>
        <w:t>d</w:t>
      </w:r>
      <w:r w:rsidR="009B19BC" w:rsidRPr="00482917">
        <w:rPr>
          <w:rFonts w:hint="eastAsia"/>
          <w:b/>
        </w:rPr>
        <w:t>，最优值：</w:t>
      </w:r>
      <w:r w:rsidR="009B19BC" w:rsidRPr="00482917">
        <w:rPr>
          <w:rFonts w:hint="eastAsia"/>
          <w:b/>
        </w:rPr>
        <w:t>0</w:t>
      </w:r>
      <w:r w:rsidR="009B19BC" w:rsidRPr="00482917">
        <w:rPr>
          <w:rFonts w:hint="eastAsia"/>
          <w:b/>
        </w:rPr>
        <w:t>，坐标：</w:t>
      </w:r>
      <w:r w:rsidR="009B19BC" w:rsidRPr="00482917">
        <w:rPr>
          <w:b/>
          <w:i/>
          <w:noProof/>
        </w:rPr>
        <w:t>x</w:t>
      </w:r>
      <w:r w:rsidR="009B19BC" w:rsidRPr="00482917">
        <w:rPr>
          <w:b/>
          <w:noProof/>
        </w:rPr>
        <w:t>*=(1,…,1)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b/>
          <w:sz w:val="32"/>
          <w:szCs w:val="32"/>
        </w:rPr>
        <w:t xml:space="preserve">10) Modified </w:t>
      </w:r>
      <w:proofErr w:type="spellStart"/>
      <w:r w:rsidRPr="00482917">
        <w:rPr>
          <w:b/>
          <w:sz w:val="32"/>
          <w:szCs w:val="32"/>
        </w:rPr>
        <w:t>Schwefel’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7FD967A6" wp14:editId="526A4DE8">
            <wp:extent cx="5238750" cy="18669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C86" w:rsidRPr="00482917" w:rsidRDefault="00AD3C86" w:rsidP="003A7C06">
      <w:pPr>
        <w:rPr>
          <w:b/>
        </w:rPr>
      </w:pPr>
    </w:p>
    <w:p w:rsidR="00AD3C86" w:rsidRPr="00482917" w:rsidRDefault="00AD3C86" w:rsidP="003A7C06">
      <w:pPr>
        <w:rPr>
          <w:b/>
        </w:rPr>
      </w:pPr>
      <w:r w:rsidRPr="00482917">
        <w:rPr>
          <w:b/>
        </w:rPr>
        <w:t>多峰</w:t>
      </w:r>
      <w:r w:rsidRPr="00482917">
        <w:rPr>
          <w:rFonts w:hint="eastAsia"/>
          <w:b/>
        </w:rPr>
        <w:t>，有很多局部最优值，次优值与全局最优值相差很大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>1) High Conditioned Elliptic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533B9579" wp14:editId="2FE214C8">
            <wp:extent cx="1590675" cy="5238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单峰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2) </w:t>
      </w:r>
      <w:bookmarkStart w:id="2" w:name="OLE_LINK2"/>
      <w:bookmarkStart w:id="3" w:name="OLE_LINK3"/>
      <w:r w:rsidRPr="00482917">
        <w:rPr>
          <w:b/>
          <w:sz w:val="32"/>
          <w:szCs w:val="32"/>
        </w:rPr>
        <w:t>Discus Function</w:t>
      </w:r>
      <w:bookmarkEnd w:id="2"/>
      <w:bookmarkEnd w:id="3"/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0F43FD9F" wp14:editId="3E6582BF">
            <wp:extent cx="1647825" cy="60007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35F" w:rsidRPr="00482917" w:rsidRDefault="0027135F" w:rsidP="003A7C06">
      <w:pPr>
        <w:rPr>
          <w:b/>
        </w:rPr>
      </w:pPr>
      <w:r w:rsidRPr="00482917">
        <w:rPr>
          <w:b/>
          <w:noProof/>
        </w:rPr>
        <w:drawing>
          <wp:anchor distT="0" distB="0" distL="114300" distR="114300" simplePos="0" relativeHeight="251658240" behindDoc="0" locked="0" layoutInCell="1" allowOverlap="1" wp14:anchorId="5755A5E3" wp14:editId="0BC9E0C4">
            <wp:simplePos x="1147313" y="5943600"/>
            <wp:positionH relativeFrom="column">
              <wp:align>left</wp:align>
            </wp:positionH>
            <wp:positionV relativeFrom="paragraph">
              <wp:align>top</wp:align>
            </wp:positionV>
            <wp:extent cx="1863306" cy="1821899"/>
            <wp:effectExtent l="0" t="0" r="3810" b="6985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306" cy="18218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82917">
        <w:rPr>
          <w:b/>
        </w:rPr>
        <w:br w:type="textWrapping" w:clear="all"/>
      </w:r>
      <w:r w:rsidRPr="00482917">
        <w:rPr>
          <w:rFonts w:hint="eastAsia"/>
          <w:b/>
        </w:rPr>
        <w:lastRenderedPageBreak/>
        <w:t>多维单峰函数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>3) Ackley’s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5AC076E0" wp14:editId="249D47A4">
            <wp:extent cx="3981450" cy="48577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977541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40D2375E" wp14:editId="5BA2F45A">
            <wp:extent cx="2441276" cy="1849602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56535" cy="1861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  <w:r w:rsidR="009B19BC" w:rsidRPr="00482917">
        <w:rPr>
          <w:rFonts w:hint="eastAsia"/>
          <w:b/>
        </w:rPr>
        <w:t xml:space="preserve"> </w:t>
      </w:r>
      <w:r w:rsidR="009B19BC" w:rsidRPr="00482917">
        <w:rPr>
          <w:b/>
        </w:rPr>
        <w:t>界限</w:t>
      </w:r>
      <w:r w:rsidR="009B19BC" w:rsidRPr="00482917">
        <w:rPr>
          <w:rFonts w:hint="eastAsia"/>
          <w:b/>
        </w:rPr>
        <w:t>：</w:t>
      </w:r>
      <w:r w:rsidR="009B19BC" w:rsidRPr="00482917">
        <w:rPr>
          <w:rFonts w:ascii="Times New Roman" w:hAnsi="Times New Roman" w:cs="Times New Roman"/>
          <w:b/>
          <w:color w:val="000000" w:themeColor="text1"/>
          <w:position w:val="-10"/>
          <w:sz w:val="12"/>
          <w:szCs w:val="12"/>
        </w:rPr>
        <w:object w:dxaOrig="540" w:dyaOrig="279">
          <v:shape id="_x0000_i1026" type="#_x0000_t75" style="width:41.3pt;height:22.6pt" o:ole="">
            <v:imagedata r:id="rId40" o:title=""/>
          </v:shape>
          <o:OLEObject Type="Embed" ProgID="Equation.DSMT4" ShapeID="_x0000_i1026" DrawAspect="Content" ObjectID="_1614444427" r:id="rId41"/>
        </w:object>
      </w:r>
      <w:r w:rsidR="009B19BC" w:rsidRPr="00482917">
        <w:rPr>
          <w:rFonts w:hint="eastAsia"/>
          <w:b/>
        </w:rPr>
        <w:t>，最优值：</w:t>
      </w:r>
      <w:r w:rsidR="009B19BC" w:rsidRPr="00482917">
        <w:rPr>
          <w:rFonts w:hint="eastAsia"/>
          <w:b/>
        </w:rPr>
        <w:t>0</w:t>
      </w:r>
      <w:r w:rsidR="009B19BC" w:rsidRPr="00482917">
        <w:rPr>
          <w:rFonts w:hint="eastAsia"/>
          <w:b/>
        </w:rPr>
        <w:t>，坐标：</w:t>
      </w:r>
      <w:r w:rsidR="009B19BC" w:rsidRPr="00482917">
        <w:rPr>
          <w:rFonts w:hint="eastAsia"/>
          <w:b/>
        </w:rPr>
        <w:t>(</w:t>
      </w:r>
      <w:r w:rsidR="009B19BC" w:rsidRPr="00482917">
        <w:rPr>
          <w:b/>
        </w:rPr>
        <w:t>0,…</w:t>
      </w:r>
      <w:proofErr w:type="gramStart"/>
      <w:r w:rsidR="009B19BC" w:rsidRPr="00482917">
        <w:rPr>
          <w:b/>
        </w:rPr>
        <w:t>,0</w:t>
      </w:r>
      <w:proofErr w:type="gramEnd"/>
      <w:r w:rsidR="009B19BC" w:rsidRPr="00482917">
        <w:rPr>
          <w:b/>
        </w:rPr>
        <w:t>)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4) </w:t>
      </w:r>
      <w:proofErr w:type="spellStart"/>
      <w:r w:rsidRPr="00482917">
        <w:rPr>
          <w:b/>
          <w:sz w:val="32"/>
          <w:szCs w:val="32"/>
        </w:rPr>
        <w:t>Weierstras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15850D6B" wp14:editId="2C608ADA">
            <wp:extent cx="4371975" cy="8001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35F" w:rsidRPr="00482917" w:rsidRDefault="0027135F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0EBBA3E4" wp14:editId="4F8B1B5F">
            <wp:extent cx="2536166" cy="2486632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553511" cy="2503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  <w:r w:rsidRPr="00482917">
        <w:rPr>
          <w:rFonts w:hint="eastAsia"/>
          <w:b/>
        </w:rPr>
        <w:t>，</w:t>
      </w:r>
      <w:r w:rsidRPr="00482917">
        <w:rPr>
          <w:b/>
        </w:rPr>
        <w:t>连续但仅在一组点上可微</w:t>
      </w:r>
    </w:p>
    <w:p w:rsidR="00B73F65" w:rsidRPr="00482917" w:rsidRDefault="00B73F65" w:rsidP="003A7C06">
      <w:pPr>
        <w:rPr>
          <w:b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5) </w:t>
      </w:r>
      <w:proofErr w:type="spellStart"/>
      <w:r w:rsidRPr="00482917">
        <w:rPr>
          <w:b/>
          <w:sz w:val="32"/>
          <w:szCs w:val="32"/>
        </w:rPr>
        <w:t>Griewank’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lastRenderedPageBreak/>
        <w:drawing>
          <wp:inline distT="0" distB="0" distL="0" distR="0" wp14:anchorId="26A5F889" wp14:editId="483C5E42">
            <wp:extent cx="2276475" cy="5429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977541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4EF8F68C" wp14:editId="40173A44">
            <wp:extent cx="2276475" cy="1789780"/>
            <wp:effectExtent l="0" t="0" r="0" b="12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283486" cy="1795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  <w:r w:rsidR="00A83090" w:rsidRPr="00482917">
        <w:rPr>
          <w:rFonts w:hint="eastAsia"/>
          <w:b/>
        </w:rPr>
        <w:t>，边界</w:t>
      </w:r>
      <w:r w:rsidR="00A83090" w:rsidRPr="00482917">
        <w:rPr>
          <w:rFonts w:ascii="Times New Roman" w:hAnsi="Times New Roman" w:cs="Times New Roman"/>
          <w:b/>
          <w:color w:val="000000" w:themeColor="text1"/>
          <w:position w:val="-10"/>
          <w:sz w:val="12"/>
          <w:szCs w:val="12"/>
        </w:rPr>
        <w:object w:dxaOrig="660" w:dyaOrig="279">
          <v:shape id="_x0000_i1027" type="#_x0000_t75" style="width:51.9pt;height:23.3pt" o:ole="">
            <v:imagedata r:id="rId46" o:title=""/>
          </v:shape>
          <o:OLEObject Type="Embed" ProgID="Equation.DSMT4" ShapeID="_x0000_i1027" DrawAspect="Content" ObjectID="_1614444428" r:id="rId47"/>
        </w:object>
      </w:r>
      <w:r w:rsidR="00A83090" w:rsidRPr="00482917">
        <w:rPr>
          <w:rFonts w:hint="eastAsia"/>
          <w:b/>
        </w:rPr>
        <w:t>，最优值</w:t>
      </w:r>
      <w:r w:rsidR="00A83090" w:rsidRPr="00482917">
        <w:rPr>
          <w:rFonts w:hint="eastAsia"/>
          <w:b/>
        </w:rPr>
        <w:t>0</w:t>
      </w:r>
      <w:r w:rsidR="00A83090" w:rsidRPr="00482917">
        <w:rPr>
          <w:rFonts w:hint="eastAsia"/>
          <w:b/>
        </w:rPr>
        <w:t>，坐标：</w:t>
      </w:r>
      <w:r w:rsidR="00A83090" w:rsidRPr="00482917">
        <w:rPr>
          <w:rFonts w:hint="eastAsia"/>
          <w:b/>
        </w:rPr>
        <w:t>(</w:t>
      </w:r>
      <w:r w:rsidR="00A83090" w:rsidRPr="00482917">
        <w:rPr>
          <w:b/>
        </w:rPr>
        <w:t>0,…</w:t>
      </w:r>
      <w:proofErr w:type="gramStart"/>
      <w:r w:rsidR="00A83090" w:rsidRPr="00482917">
        <w:rPr>
          <w:b/>
        </w:rPr>
        <w:t>,0</w:t>
      </w:r>
      <w:proofErr w:type="gramEnd"/>
      <w:r w:rsidR="00A83090" w:rsidRPr="00482917">
        <w:rPr>
          <w:b/>
        </w:rPr>
        <w:t>)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6) </w:t>
      </w:r>
      <w:proofErr w:type="spellStart"/>
      <w:r w:rsidRPr="00482917">
        <w:rPr>
          <w:b/>
          <w:sz w:val="32"/>
          <w:szCs w:val="32"/>
        </w:rPr>
        <w:t>Katsuura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562321A3" wp14:editId="1CCE4960">
            <wp:extent cx="3486150" cy="5810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6E00DB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30E1B594" wp14:editId="5DFFB01A">
            <wp:extent cx="2484408" cy="2384804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03292" cy="2402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7) </w:t>
      </w:r>
      <w:proofErr w:type="spellStart"/>
      <w:r w:rsidRPr="00482917">
        <w:rPr>
          <w:b/>
          <w:sz w:val="32"/>
          <w:szCs w:val="32"/>
        </w:rPr>
        <w:t>HappyCat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3513BE45" wp14:editId="51773B53">
            <wp:extent cx="3257550" cy="6477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8) </w:t>
      </w:r>
      <w:proofErr w:type="spellStart"/>
      <w:r w:rsidRPr="00482917">
        <w:rPr>
          <w:b/>
          <w:sz w:val="32"/>
          <w:szCs w:val="32"/>
        </w:rPr>
        <w:t>HGBat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lastRenderedPageBreak/>
        <w:drawing>
          <wp:inline distT="0" distB="0" distL="0" distR="0" wp14:anchorId="662BCC52" wp14:editId="394A5894">
            <wp:extent cx="3876675" cy="59055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1</w:t>
      </w:r>
      <w:r w:rsidRPr="00482917">
        <w:rPr>
          <w:b/>
          <w:sz w:val="32"/>
          <w:szCs w:val="32"/>
        </w:rPr>
        <w:t xml:space="preserve">9) Expanded </w:t>
      </w:r>
      <w:proofErr w:type="spellStart"/>
      <w:r w:rsidRPr="00482917">
        <w:rPr>
          <w:b/>
          <w:sz w:val="32"/>
          <w:szCs w:val="32"/>
        </w:rPr>
        <w:t>Griewank’s</w:t>
      </w:r>
      <w:proofErr w:type="spellEnd"/>
      <w:r w:rsidRPr="00482917">
        <w:rPr>
          <w:b/>
          <w:sz w:val="32"/>
          <w:szCs w:val="32"/>
        </w:rPr>
        <w:t xml:space="preserve"> plus </w:t>
      </w:r>
      <w:proofErr w:type="spellStart"/>
      <w:r w:rsidRPr="00482917">
        <w:rPr>
          <w:b/>
          <w:sz w:val="32"/>
          <w:szCs w:val="32"/>
        </w:rPr>
        <w:t>Rosenbrock’s</w:t>
      </w:r>
      <w:proofErr w:type="spellEnd"/>
      <w:r w:rsidRPr="00482917">
        <w:rPr>
          <w:b/>
          <w:sz w:val="32"/>
          <w:szCs w:val="32"/>
        </w:rPr>
        <w:t xml:space="preserve">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74350A17" wp14:editId="31D11CE0">
            <wp:extent cx="4686300" cy="46672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  <w:r w:rsidRPr="00482917">
        <w:rPr>
          <w:b/>
        </w:rPr>
        <w:t>多峰</w:t>
      </w:r>
    </w:p>
    <w:p w:rsidR="00D810A4" w:rsidRPr="00482917" w:rsidRDefault="00D810A4" w:rsidP="003A7C06">
      <w:pPr>
        <w:rPr>
          <w:b/>
        </w:rPr>
      </w:pPr>
    </w:p>
    <w:p w:rsidR="00B73F65" w:rsidRPr="00482917" w:rsidRDefault="00B73F65" w:rsidP="003A7C06">
      <w:pPr>
        <w:rPr>
          <w:b/>
          <w:sz w:val="32"/>
          <w:szCs w:val="32"/>
        </w:rPr>
      </w:pPr>
      <w:r w:rsidRPr="00482917">
        <w:rPr>
          <w:rFonts w:hint="eastAsia"/>
          <w:b/>
          <w:sz w:val="32"/>
          <w:szCs w:val="32"/>
        </w:rPr>
        <w:t>2</w:t>
      </w:r>
      <w:r w:rsidRPr="00482917">
        <w:rPr>
          <w:b/>
          <w:sz w:val="32"/>
          <w:szCs w:val="32"/>
        </w:rPr>
        <w:t>0) Schaffer's F7 Function</w:t>
      </w:r>
    </w:p>
    <w:p w:rsidR="00B73F65" w:rsidRPr="00482917" w:rsidRDefault="00B73F65" w:rsidP="003A7C06">
      <w:pPr>
        <w:rPr>
          <w:b/>
        </w:rPr>
      </w:pPr>
      <w:r w:rsidRPr="00482917">
        <w:rPr>
          <w:b/>
          <w:noProof/>
        </w:rPr>
        <w:drawing>
          <wp:inline distT="0" distB="0" distL="0" distR="0" wp14:anchorId="3E4D9544" wp14:editId="41642E04">
            <wp:extent cx="4038600" cy="5524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DE0" w:rsidRPr="00482917" w:rsidRDefault="005C0DE0" w:rsidP="003A7C06">
      <w:pPr>
        <w:rPr>
          <w:b/>
        </w:rPr>
      </w:pPr>
      <w:r w:rsidRPr="00482917">
        <w:rPr>
          <w:rFonts w:hint="eastAsia"/>
          <w:b/>
        </w:rPr>
        <w:t>多峰，有大量局部极值</w:t>
      </w:r>
    </w:p>
    <w:p w:rsidR="004235E5" w:rsidRPr="00482917" w:rsidRDefault="00AD606D" w:rsidP="003A7C06">
      <w:pPr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Summary of the CEC’17 Test Functions</w:t>
      </w:r>
    </w:p>
    <w:p w:rsidR="00AD606D" w:rsidRPr="00482917" w:rsidRDefault="00AD606D" w:rsidP="00AD606D">
      <w:pPr>
        <w:pStyle w:val="a3"/>
        <w:numPr>
          <w:ilvl w:val="0"/>
          <w:numId w:val="2"/>
        </w:numPr>
        <w:ind w:firstLineChars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Unimodal Functions</w:t>
      </w:r>
    </w:p>
    <w:p w:rsidR="00AD606D" w:rsidRPr="00482917" w:rsidRDefault="00AD606D" w:rsidP="006A7B9F">
      <w:pPr>
        <w:pStyle w:val="a3"/>
        <w:numPr>
          <w:ilvl w:val="0"/>
          <w:numId w:val="3"/>
        </w:numPr>
        <w:ind w:firstLineChars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Shifted and Rotated Bent Cigar</w:t>
      </w:r>
    </w:p>
    <w:p w:rsidR="006A7B9F" w:rsidRPr="00482917" w:rsidRDefault="006A7B9F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3B4620E7" wp14:editId="0C690268">
            <wp:extent cx="1723810" cy="342857"/>
            <wp:effectExtent l="0" t="0" r="0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100</m:t>
        </m:r>
      </m:oMath>
    </w:p>
    <w:p w:rsidR="006A7B9F" w:rsidRPr="00482917" w:rsidRDefault="006A7B9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338E0402" wp14:editId="6A3C8B5A">
            <wp:extent cx="3238095" cy="2161905"/>
            <wp:effectExtent l="0" t="0" r="63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238095" cy="2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9F" w:rsidRPr="00482917" w:rsidRDefault="006A7B9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2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Shifted and Rotated Sum of Different Power Function</w:t>
      </w:r>
    </w:p>
    <w:p w:rsidR="006A7B9F" w:rsidRPr="00482917" w:rsidRDefault="006A7B9F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2FBAF89A" wp14:editId="32DFFDEB">
            <wp:extent cx="1838095" cy="285714"/>
            <wp:effectExtent l="0" t="0" r="0" b="63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38095" cy="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200</m:t>
        </m:r>
      </m:oMath>
    </w:p>
    <w:p w:rsidR="006A7B9F" w:rsidRPr="00482917" w:rsidRDefault="006A7B9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lastRenderedPageBreak/>
        <w:drawing>
          <wp:inline distT="0" distB="0" distL="0" distR="0" wp14:anchorId="561CEF45" wp14:editId="2F140E2C">
            <wp:extent cx="2923809" cy="2114286"/>
            <wp:effectExtent l="0" t="0" r="0" b="63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23809" cy="2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9F" w:rsidRPr="00482917" w:rsidRDefault="006A7B9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3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 xml:space="preserve">Shifted and Rotated </w:t>
      </w:r>
      <w:proofErr w:type="spellStart"/>
      <w:r w:rsidRPr="00482917">
        <w:rPr>
          <w:b/>
          <w:sz w:val="28"/>
          <w:szCs w:val="28"/>
        </w:rPr>
        <w:t>Zakharov</w:t>
      </w:r>
      <w:proofErr w:type="spellEnd"/>
      <w:r w:rsidRPr="00482917">
        <w:rPr>
          <w:b/>
          <w:sz w:val="28"/>
          <w:szCs w:val="28"/>
        </w:rPr>
        <w:t xml:space="preserve"> Function</w:t>
      </w:r>
    </w:p>
    <w:p w:rsidR="006A7B9F" w:rsidRPr="00482917" w:rsidRDefault="006A7B9F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2F707B3D" wp14:editId="0934910E">
            <wp:extent cx="3038095" cy="2476190"/>
            <wp:effectExtent l="0" t="0" r="0" b="63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038095" cy="2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300</m:t>
        </m:r>
      </m:oMath>
    </w:p>
    <w:p w:rsidR="00F71C15" w:rsidRPr="00482917" w:rsidRDefault="006A7B9F" w:rsidP="00F71C15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4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 xml:space="preserve">Shifted and Rotated </w:t>
      </w:r>
      <w:proofErr w:type="spellStart"/>
      <w:r w:rsidRPr="00482917">
        <w:rPr>
          <w:b/>
          <w:sz w:val="28"/>
          <w:szCs w:val="28"/>
        </w:rPr>
        <w:t>Rosenbrock</w:t>
      </w:r>
      <w:proofErr w:type="gramStart"/>
      <w:r w:rsidRPr="00482917">
        <w:rPr>
          <w:b/>
          <w:sz w:val="28"/>
          <w:szCs w:val="28"/>
        </w:rPr>
        <w:t>’</w:t>
      </w:r>
      <w:proofErr w:type="gramEnd"/>
      <w:r w:rsidRPr="00482917">
        <w:rPr>
          <w:b/>
          <w:sz w:val="28"/>
          <w:szCs w:val="28"/>
        </w:rPr>
        <w:t>s</w:t>
      </w:r>
      <w:proofErr w:type="spellEnd"/>
      <w:r w:rsidRPr="00482917">
        <w:rPr>
          <w:b/>
          <w:sz w:val="28"/>
          <w:szCs w:val="28"/>
        </w:rPr>
        <w:t xml:space="preserve"> Function</w:t>
      </w:r>
    </w:p>
    <w:p w:rsidR="006A7B9F" w:rsidRPr="00482917" w:rsidRDefault="006A7B9F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40AD7AE9" wp14:editId="5A5118A8">
            <wp:extent cx="2790476" cy="2352381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790476" cy="2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400</m:t>
        </m:r>
      </m:oMath>
    </w:p>
    <w:p w:rsidR="006A7B9F" w:rsidRPr="00482917" w:rsidRDefault="006A7B9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5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 xml:space="preserve">Shifted and Rotated </w:t>
      </w:r>
      <w:proofErr w:type="spellStart"/>
      <w:r w:rsidRPr="00482917">
        <w:rPr>
          <w:b/>
          <w:sz w:val="28"/>
          <w:szCs w:val="28"/>
        </w:rPr>
        <w:t>Rastrigin</w:t>
      </w:r>
      <w:proofErr w:type="gramStart"/>
      <w:r w:rsidRPr="00482917">
        <w:rPr>
          <w:b/>
          <w:sz w:val="28"/>
          <w:szCs w:val="28"/>
        </w:rPr>
        <w:t>’</w:t>
      </w:r>
      <w:proofErr w:type="gramEnd"/>
      <w:r w:rsidRPr="00482917">
        <w:rPr>
          <w:b/>
          <w:sz w:val="28"/>
          <w:szCs w:val="28"/>
        </w:rPr>
        <w:t>s</w:t>
      </w:r>
      <w:proofErr w:type="spellEnd"/>
      <w:r w:rsidRPr="00482917">
        <w:rPr>
          <w:b/>
          <w:sz w:val="28"/>
          <w:szCs w:val="28"/>
        </w:rPr>
        <w:t xml:space="preserve"> Function</w:t>
      </w:r>
    </w:p>
    <w:p w:rsidR="006A7B9F" w:rsidRPr="00482917" w:rsidRDefault="006A7B9F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742BC0F7" wp14:editId="4D96BF10">
            <wp:extent cx="1904762" cy="361905"/>
            <wp:effectExtent l="0" t="0" r="635" b="63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500</m:t>
        </m:r>
      </m:oMath>
    </w:p>
    <w:p w:rsidR="006A7B9F" w:rsidRPr="00482917" w:rsidRDefault="006A7B9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lastRenderedPageBreak/>
        <w:drawing>
          <wp:inline distT="0" distB="0" distL="0" distR="0" wp14:anchorId="2B2CA1E7" wp14:editId="6A4BF3A1">
            <wp:extent cx="2704762" cy="1904762"/>
            <wp:effectExtent l="0" t="0" r="635" b="63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04762" cy="1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6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Shifted and Rotated Schaffer</w:t>
      </w:r>
      <w:proofErr w:type="gramStart"/>
      <w:r w:rsidRPr="00482917">
        <w:rPr>
          <w:b/>
          <w:sz w:val="28"/>
          <w:szCs w:val="28"/>
        </w:rPr>
        <w:t>’</w:t>
      </w:r>
      <w:proofErr w:type="gramEnd"/>
      <w:r w:rsidRPr="00482917">
        <w:rPr>
          <w:b/>
          <w:sz w:val="28"/>
          <w:szCs w:val="28"/>
        </w:rPr>
        <w:t>s F7 Function</w:t>
      </w:r>
    </w:p>
    <w:p w:rsidR="00B9799A" w:rsidRPr="00482917" w:rsidRDefault="00B9799A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7ECE6A16" wp14:editId="4FC8BED5">
            <wp:extent cx="2095238" cy="390476"/>
            <wp:effectExtent l="0" t="0" r="63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95238" cy="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600</m:t>
        </m:r>
      </m:oMath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634DE059" wp14:editId="3DA4908C">
            <wp:extent cx="2523809" cy="1971429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23809" cy="1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7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 xml:space="preserve">Shifted and Rotated </w:t>
      </w:r>
      <w:proofErr w:type="spellStart"/>
      <w:r w:rsidRPr="00482917">
        <w:rPr>
          <w:b/>
          <w:sz w:val="28"/>
          <w:szCs w:val="28"/>
        </w:rPr>
        <w:t>Lunacek</w:t>
      </w:r>
      <w:proofErr w:type="spellEnd"/>
      <w:r w:rsidRPr="00482917">
        <w:rPr>
          <w:b/>
          <w:sz w:val="28"/>
          <w:szCs w:val="28"/>
        </w:rPr>
        <w:t xml:space="preserve"> Bi-</w:t>
      </w:r>
      <w:proofErr w:type="spellStart"/>
      <w:r w:rsidRPr="00482917">
        <w:rPr>
          <w:b/>
          <w:sz w:val="28"/>
          <w:szCs w:val="28"/>
        </w:rPr>
        <w:t>Rastrigin</w:t>
      </w:r>
      <w:proofErr w:type="gramStart"/>
      <w:r w:rsidRPr="00482917">
        <w:rPr>
          <w:b/>
          <w:sz w:val="28"/>
          <w:szCs w:val="28"/>
        </w:rPr>
        <w:t>’</w:t>
      </w:r>
      <w:proofErr w:type="gramEnd"/>
      <w:r w:rsidRPr="00482917">
        <w:rPr>
          <w:b/>
          <w:sz w:val="28"/>
          <w:szCs w:val="28"/>
        </w:rPr>
        <w:t>s</w:t>
      </w:r>
      <w:proofErr w:type="spellEnd"/>
      <w:r w:rsidRPr="00482917">
        <w:rPr>
          <w:b/>
          <w:sz w:val="28"/>
          <w:szCs w:val="28"/>
        </w:rPr>
        <w:t xml:space="preserve"> Function</w:t>
      </w:r>
    </w:p>
    <w:p w:rsidR="00B9799A" w:rsidRPr="00482917" w:rsidRDefault="00B9799A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6D4A1902" wp14:editId="4EAE4CE0">
            <wp:extent cx="2047619" cy="457143"/>
            <wp:effectExtent l="0" t="0" r="0" b="63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47619" cy="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700</m:t>
        </m:r>
      </m:oMath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0FC7FD7A" wp14:editId="0653EB78">
            <wp:extent cx="2847619" cy="183809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847619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8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 xml:space="preserve">Shifted and Rotated Non-Continuous </w:t>
      </w:r>
      <w:proofErr w:type="spellStart"/>
      <w:r w:rsidRPr="00482917">
        <w:rPr>
          <w:b/>
          <w:sz w:val="28"/>
          <w:szCs w:val="28"/>
        </w:rPr>
        <w:t>Rastrigin</w:t>
      </w:r>
      <w:proofErr w:type="gramStart"/>
      <w:r w:rsidRPr="00482917">
        <w:rPr>
          <w:b/>
          <w:sz w:val="28"/>
          <w:szCs w:val="28"/>
        </w:rPr>
        <w:t>’</w:t>
      </w:r>
      <w:proofErr w:type="gramEnd"/>
      <w:r w:rsidRPr="00482917">
        <w:rPr>
          <w:b/>
          <w:sz w:val="28"/>
          <w:szCs w:val="28"/>
        </w:rPr>
        <w:t>s</w:t>
      </w:r>
      <w:proofErr w:type="spellEnd"/>
      <w:r w:rsidRPr="00482917">
        <w:rPr>
          <w:b/>
          <w:sz w:val="28"/>
          <w:szCs w:val="28"/>
        </w:rPr>
        <w:t xml:space="preserve"> Function</w:t>
      </w:r>
    </w:p>
    <w:p w:rsidR="00B9799A" w:rsidRPr="00482917" w:rsidRDefault="00B9799A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5C7D0C45" wp14:editId="444C9D51">
            <wp:extent cx="1914286" cy="400000"/>
            <wp:effectExtent l="0" t="0" r="0" b="63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800</m:t>
        </m:r>
      </m:oMath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lastRenderedPageBreak/>
        <w:drawing>
          <wp:inline distT="0" distB="0" distL="0" distR="0" wp14:anchorId="4A3BF5A1" wp14:editId="794B0D15">
            <wp:extent cx="2952381" cy="1961905"/>
            <wp:effectExtent l="0" t="0" r="635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52381" cy="1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9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Shifted and Rotated Levy Function</w:t>
      </w:r>
    </w:p>
    <w:p w:rsidR="00B9799A" w:rsidRPr="00482917" w:rsidRDefault="00B9799A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4F41D889" wp14:editId="2C1CEDFE">
            <wp:extent cx="2085714" cy="438095"/>
            <wp:effectExtent l="0" t="0" r="0" b="63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85714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900</m:t>
        </m:r>
      </m:oMath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6CE2E42A" wp14:editId="5758169E">
            <wp:extent cx="2609524" cy="1904762"/>
            <wp:effectExtent l="0" t="0" r="635" b="63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09524" cy="1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0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 xml:space="preserve">Shifted and Rotated </w:t>
      </w:r>
      <w:proofErr w:type="spellStart"/>
      <w:r w:rsidRPr="00482917">
        <w:rPr>
          <w:b/>
          <w:sz w:val="28"/>
          <w:szCs w:val="28"/>
        </w:rPr>
        <w:t>Schwefel</w:t>
      </w:r>
      <w:proofErr w:type="gramStart"/>
      <w:r w:rsidRPr="00482917">
        <w:rPr>
          <w:b/>
          <w:sz w:val="28"/>
          <w:szCs w:val="28"/>
        </w:rPr>
        <w:t>’</w:t>
      </w:r>
      <w:proofErr w:type="gramEnd"/>
      <w:r w:rsidRPr="00482917">
        <w:rPr>
          <w:b/>
          <w:sz w:val="28"/>
          <w:szCs w:val="28"/>
        </w:rPr>
        <w:t>s</w:t>
      </w:r>
      <w:proofErr w:type="spellEnd"/>
      <w:r w:rsidRPr="00482917">
        <w:rPr>
          <w:b/>
          <w:sz w:val="28"/>
          <w:szCs w:val="28"/>
        </w:rPr>
        <w:t xml:space="preserve"> Function</w:t>
      </w:r>
    </w:p>
    <w:p w:rsidR="00B9799A" w:rsidRPr="00482917" w:rsidRDefault="00B9799A" w:rsidP="00F71C15">
      <w:pPr>
        <w:pStyle w:val="a3"/>
        <w:ind w:left="720" w:firstLineChars="0" w:firstLine="0"/>
        <w:textAlignment w:val="center"/>
        <w:rPr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696892DF" wp14:editId="6BD76F4B">
            <wp:extent cx="2095238" cy="476190"/>
            <wp:effectExtent l="0" t="0" r="635" b="63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095238" cy="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sSup>
          <m:sSup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  <w:sz w:val="24"/>
                <w:szCs w:val="24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bi"/>
          </m:rPr>
          <w:rPr>
            <w:rFonts w:ascii="Cambria Math" w:hAnsi="Cambria Math" w:hint="eastAsia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1000</m:t>
        </m:r>
      </m:oMath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42D57ADF" wp14:editId="12D782C6">
            <wp:extent cx="2514286" cy="1885714"/>
            <wp:effectExtent l="0" t="0" r="635" b="63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混合</w:t>
      </w:r>
      <w:r w:rsidRPr="00482917">
        <w:rPr>
          <w:b/>
          <w:sz w:val="28"/>
          <w:szCs w:val="28"/>
        </w:rPr>
        <w:t>函数</w:t>
      </w:r>
    </w:p>
    <w:p w:rsidR="00B9799A" w:rsidRPr="00482917" w:rsidRDefault="00B9799A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70C09D86" wp14:editId="28681558">
            <wp:extent cx="3190476" cy="304762"/>
            <wp:effectExtent l="0" t="0" r="0" b="63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190476" cy="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2053" w:rsidRPr="00482917">
        <w:rPr>
          <w:b/>
          <w:noProof/>
        </w:rPr>
        <w:lastRenderedPageBreak/>
        <w:drawing>
          <wp:inline distT="0" distB="0" distL="0" distR="0" wp14:anchorId="3C078798" wp14:editId="07E995A8">
            <wp:extent cx="4666667" cy="847619"/>
            <wp:effectExtent l="0" t="0" r="63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666667" cy="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799A" w:rsidRPr="00482917" w:rsidRDefault="00B9799A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82917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2917">
        <w:rPr>
          <w:rFonts w:ascii="Times New Roman" w:hAnsi="Times New Roman" w:cs="Times New Roman"/>
          <w:b/>
          <w:sz w:val="24"/>
          <w:szCs w:val="24"/>
        </w:rPr>
        <w:t>:</w:t>
      </w:r>
      <w:r w:rsidR="00E96702" w:rsidRPr="00482917">
        <w:rPr>
          <w:rFonts w:ascii="Times New Roman" w:hAnsi="Times New Roman" w:cs="Times New Roman" w:hint="eastAsia"/>
          <w:b/>
          <w:sz w:val="24"/>
          <w:szCs w:val="24"/>
        </w:rPr>
        <w:t>基本</w:t>
      </w:r>
      <w:r w:rsidR="00E96702" w:rsidRPr="00482917">
        <w:rPr>
          <w:rFonts w:ascii="Times New Roman" w:hAnsi="Times New Roman" w:cs="Times New Roman"/>
          <w:b/>
          <w:sz w:val="24"/>
          <w:szCs w:val="24"/>
        </w:rPr>
        <w:t>函数的数量</w:t>
      </w:r>
    </w:p>
    <w:p w:rsidR="00072053" w:rsidRPr="00482917" w:rsidRDefault="00072053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82917">
        <w:rPr>
          <w:rFonts w:ascii="Times New Roman" w:hAnsi="Times New Roman" w:cs="Times New Roman"/>
          <w:b/>
          <w:i/>
          <w:sz w:val="24"/>
          <w:szCs w:val="24"/>
        </w:rPr>
        <w:t>P</w:t>
      </w:r>
      <w:r w:rsidRPr="00482917">
        <w:rPr>
          <w:rFonts w:ascii="Times New Roman" w:hAnsi="Times New Roman" w:cs="Times New Roman"/>
          <w:b/>
          <w:sz w:val="24"/>
          <w:szCs w:val="24"/>
        </w:rPr>
        <w:t>:</w:t>
      </w:r>
      <w:r w:rsidRPr="00482917">
        <w:rPr>
          <w:rFonts w:ascii="Times New Roman" w:hAnsi="Times New Roman" w:cs="Times New Roman"/>
          <w:b/>
          <w:sz w:val="24"/>
          <w:szCs w:val="24"/>
        </w:rPr>
        <w:t>用于控制</w:t>
      </w:r>
      <w:r w:rsidRPr="00482917">
        <w:rPr>
          <w:rFonts w:ascii="Times New Roman" w:hAnsi="Times New Roman" w:cs="Times New Roman" w:hint="eastAsia"/>
          <w:b/>
          <w:i/>
          <w:sz w:val="24"/>
          <w:szCs w:val="24"/>
        </w:rPr>
        <w:t>g</w:t>
      </w:r>
      <w:r w:rsidRPr="00482917">
        <w:rPr>
          <w:rFonts w:ascii="Times New Roman" w:hAnsi="Times New Roman" w:cs="Times New Roman" w:hint="eastAsia"/>
          <w:b/>
          <w:i/>
          <w:sz w:val="24"/>
          <w:szCs w:val="24"/>
          <w:vertAlign w:val="subscript"/>
        </w:rPr>
        <w:t>i</w:t>
      </w:r>
      <w:r w:rsidRPr="00482917">
        <w:rPr>
          <w:rFonts w:ascii="Times New Roman" w:hAnsi="Times New Roman" w:cs="Times New Roman"/>
          <w:b/>
          <w:sz w:val="24"/>
          <w:szCs w:val="24"/>
        </w:rPr>
        <w:t>(</w:t>
      </w:r>
      <w:r w:rsidRPr="0048291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482917">
        <w:rPr>
          <w:rFonts w:ascii="Times New Roman" w:hAnsi="Times New Roman" w:cs="Times New Roman"/>
          <w:b/>
          <w:sz w:val="24"/>
          <w:szCs w:val="24"/>
        </w:rPr>
        <w:t>)</w:t>
      </w:r>
      <w:r w:rsidRPr="00482917">
        <w:rPr>
          <w:rFonts w:ascii="Times New Roman" w:hAnsi="Times New Roman" w:cs="Times New Roman"/>
          <w:b/>
          <w:sz w:val="24"/>
          <w:szCs w:val="24"/>
        </w:rPr>
        <w:t>所占的比例</w:t>
      </w:r>
      <w:r w:rsidRPr="00482917">
        <w:rPr>
          <w:rFonts w:ascii="Times New Roman" w:hAnsi="Times New Roman" w:cs="Times New Roman" w:hint="eastAsia"/>
          <w:b/>
          <w:sz w:val="24"/>
          <w:szCs w:val="24"/>
        </w:rPr>
        <w:t>，</w:t>
      </w:r>
    </w:p>
    <w:p w:rsidR="00072053" w:rsidRPr="00482917" w:rsidRDefault="00072053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11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1</w:t>
      </w:r>
    </w:p>
    <w:p w:rsidR="00072053" w:rsidRPr="00482917" w:rsidRDefault="00072053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271F13CB" wp14:editId="6E470A57">
            <wp:extent cx="1771429" cy="971429"/>
            <wp:effectExtent l="0" t="0" r="635" b="63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67A9" w:rsidRPr="00482917" w:rsidRDefault="00F767A9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2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2</w:t>
      </w:r>
    </w:p>
    <w:p w:rsidR="00F767A9" w:rsidRPr="00482917" w:rsidRDefault="00F767A9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3664A344" wp14:editId="4DD844B0">
            <wp:extent cx="2761905" cy="942857"/>
            <wp:effectExtent l="0" t="0" r="63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761905" cy="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67A9" w:rsidRPr="00482917" w:rsidRDefault="00F767A9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3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3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7CCFFDBC" wp14:editId="5246016B">
            <wp:extent cx="2409524" cy="914286"/>
            <wp:effectExtent l="0" t="0" r="0" b="63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409524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4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4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62B143E8" wp14:editId="4586F38C">
            <wp:extent cx="2619048" cy="723810"/>
            <wp:effectExtent l="0" t="0" r="0" b="63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619048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653A1AA6" wp14:editId="011D3584">
            <wp:extent cx="1980952" cy="380952"/>
            <wp:effectExtent l="0" t="0" r="635" b="63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980952" cy="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5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5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589AA8F2" wp14:editId="40503B42">
            <wp:extent cx="1800000" cy="1133333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lastRenderedPageBreak/>
        <w:t>1</w:t>
      </w:r>
      <w:r w:rsidRPr="00482917">
        <w:rPr>
          <w:b/>
          <w:sz w:val="28"/>
          <w:szCs w:val="28"/>
        </w:rPr>
        <w:t>6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6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60FE3522" wp14:editId="1349313F">
            <wp:extent cx="2447619" cy="107619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1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7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7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79F2F3D5" wp14:editId="78812A30">
            <wp:extent cx="3600000" cy="1342857"/>
            <wp:effectExtent l="0" t="0" r="635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8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8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0E3C5E5D" wp14:editId="3CFCD10E">
            <wp:extent cx="2752381" cy="132381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752381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1</w:t>
      </w:r>
      <w:r w:rsidRPr="00482917">
        <w:rPr>
          <w:b/>
          <w:sz w:val="28"/>
          <w:szCs w:val="28"/>
        </w:rPr>
        <w:t>9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9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49ECD390" wp14:editId="1D7D0E1C">
            <wp:extent cx="1809524" cy="533333"/>
            <wp:effectExtent l="0" t="0" r="635" b="63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809524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619316FF" wp14:editId="62E611C5">
            <wp:extent cx="3466667" cy="723810"/>
            <wp:effectExtent l="0" t="0" r="635" b="63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66667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2</w:t>
      </w:r>
      <w:r w:rsidRPr="00482917">
        <w:rPr>
          <w:b/>
          <w:sz w:val="28"/>
          <w:szCs w:val="28"/>
        </w:rPr>
        <w:t>0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Hybrid Function 10</w:t>
      </w:r>
    </w:p>
    <w:p w:rsidR="005B525F" w:rsidRPr="00482917" w:rsidRDefault="005B525F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2F44AA4E" wp14:editId="78462FD9">
            <wp:extent cx="2495238" cy="1457143"/>
            <wp:effectExtent l="0" t="0" r="63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95238" cy="1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199" w:rsidRPr="00482917" w:rsidRDefault="00555199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lastRenderedPageBreak/>
        <w:t>符合函数</w:t>
      </w:r>
    </w:p>
    <w:p w:rsidR="00555199" w:rsidRPr="00482917" w:rsidRDefault="00555199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37A69CE8" wp14:editId="0DDE3A8A">
            <wp:extent cx="2285714" cy="352381"/>
            <wp:effectExtent l="0" t="0" r="63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285714" cy="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199" w:rsidRPr="00482917" w:rsidRDefault="00555199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82917">
        <w:rPr>
          <w:rFonts w:ascii="Times New Roman" w:hAnsi="Times New Roman" w:cs="Times New Roman" w:hint="eastAsia"/>
          <w:b/>
          <w:i/>
          <w:sz w:val="24"/>
          <w:szCs w:val="24"/>
        </w:rPr>
        <w:t>o</w:t>
      </w:r>
      <w:r w:rsidRPr="00482917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i</w:t>
      </w:r>
      <w:r w:rsidRPr="00482917">
        <w:rPr>
          <w:rFonts w:ascii="Times New Roman" w:hAnsi="Times New Roman" w:cs="Times New Roman"/>
          <w:b/>
          <w:sz w:val="24"/>
          <w:szCs w:val="24"/>
        </w:rPr>
        <w:t>:</w:t>
      </w:r>
      <w:r w:rsidRPr="00482917">
        <w:rPr>
          <w:rFonts w:ascii="Times New Roman" w:hAnsi="Times New Roman" w:cs="Times New Roman"/>
          <w:b/>
          <w:sz w:val="24"/>
          <w:szCs w:val="24"/>
        </w:rPr>
        <w:t>每个函数新的最优移动位置</w:t>
      </w:r>
      <w:r w:rsidRPr="00482917">
        <w:rPr>
          <w:rFonts w:ascii="Times New Roman" w:hAnsi="Times New Roman" w:cs="Times New Roman" w:hint="eastAsia"/>
          <w:b/>
          <w:sz w:val="24"/>
          <w:szCs w:val="24"/>
        </w:rPr>
        <w:t>，</w:t>
      </w:r>
      <w:r w:rsidRPr="00482917">
        <w:rPr>
          <w:rFonts w:ascii="Times New Roman" w:hAnsi="Times New Roman" w:cs="Times New Roman"/>
          <w:b/>
          <w:sz w:val="24"/>
          <w:szCs w:val="24"/>
        </w:rPr>
        <w:t>定义了全局和局部最优位置</w:t>
      </w:r>
    </w:p>
    <w:p w:rsidR="00555199" w:rsidRPr="00482917" w:rsidRDefault="00555199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82917">
        <w:rPr>
          <w:rFonts w:ascii="Times New Roman" w:hAnsi="Times New Roman" w:cs="Times New Roman"/>
          <w:b/>
          <w:i/>
          <w:sz w:val="24"/>
          <w:szCs w:val="24"/>
        </w:rPr>
        <w:t>bisasi</w:t>
      </w:r>
      <w:proofErr w:type="spellEnd"/>
      <w:r w:rsidRPr="00482917">
        <w:rPr>
          <w:rFonts w:ascii="Times New Roman" w:hAnsi="Times New Roman" w:cs="Times New Roman" w:hint="eastAsia"/>
          <w:b/>
          <w:i/>
          <w:sz w:val="24"/>
          <w:szCs w:val="24"/>
        </w:rPr>
        <w:t>：</w:t>
      </w:r>
      <w:r w:rsidRPr="00482917">
        <w:rPr>
          <w:rFonts w:ascii="Times New Roman" w:hAnsi="Times New Roman" w:cs="Times New Roman" w:hint="eastAsia"/>
          <w:b/>
          <w:sz w:val="24"/>
          <w:szCs w:val="24"/>
        </w:rPr>
        <w:t>定义全局最优值</w:t>
      </w:r>
    </w:p>
    <w:p w:rsidR="00555199" w:rsidRPr="00482917" w:rsidRDefault="00555199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217873D6" wp14:editId="250098F5">
            <wp:extent cx="200000" cy="23809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00000" cy="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A05" w:rsidRPr="00482917">
        <w:rPr>
          <w:rFonts w:ascii="Times New Roman" w:hAnsi="Times New Roman" w:cs="Times New Roman" w:hint="eastAsia"/>
          <w:b/>
          <w:sz w:val="24"/>
          <w:szCs w:val="24"/>
        </w:rPr>
        <w:t>:</w:t>
      </w:r>
      <w:r w:rsidR="00C13A05" w:rsidRPr="00482917">
        <w:rPr>
          <w:rFonts w:ascii="Times New Roman" w:hAnsi="Times New Roman" w:cs="Times New Roman"/>
          <w:b/>
          <w:sz w:val="24"/>
          <w:szCs w:val="24"/>
        </w:rPr>
        <w:t>控制所选函数的覆盖范围</w:t>
      </w:r>
    </w:p>
    <w:p w:rsidR="00123787" w:rsidRPr="00482917" w:rsidRDefault="00123787" w:rsidP="006A7B9F">
      <w:pPr>
        <w:pStyle w:val="a3"/>
        <w:ind w:left="72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482917">
        <w:rPr>
          <w:b/>
          <w:noProof/>
        </w:rPr>
        <w:drawing>
          <wp:inline distT="0" distB="0" distL="0" distR="0" wp14:anchorId="22F8BC08" wp14:editId="3B524E42">
            <wp:extent cx="2904762" cy="990476"/>
            <wp:effectExtent l="0" t="0" r="0" b="63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904762" cy="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drawing>
          <wp:inline distT="0" distB="0" distL="0" distR="0" wp14:anchorId="5F90FB2A" wp14:editId="58005525">
            <wp:extent cx="1019048" cy="409524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019048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2</w:t>
      </w:r>
      <w:r w:rsidRPr="00482917">
        <w:rPr>
          <w:b/>
          <w:sz w:val="28"/>
          <w:szCs w:val="28"/>
        </w:rPr>
        <w:t>1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1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1FCF52F2" wp14:editId="6FADD3F8">
            <wp:extent cx="2305050" cy="1011973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332534" cy="1024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drawing>
          <wp:inline distT="0" distB="0" distL="0" distR="0" wp14:anchorId="7AA9CAED" wp14:editId="5EDACD46">
            <wp:extent cx="2476500" cy="1738471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484933" cy="174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4"/>
          <w:szCs w:val="24"/>
        </w:rPr>
      </w:pPr>
      <w:r w:rsidRPr="00482917">
        <w:rPr>
          <w:b/>
          <w:sz w:val="24"/>
          <w:szCs w:val="24"/>
        </w:rPr>
        <w:t>多模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22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2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noProof/>
        </w:rPr>
        <w:drawing>
          <wp:inline distT="0" distB="0" distL="0" distR="0" wp14:anchorId="0B01D4EB" wp14:editId="6051F0B8">
            <wp:extent cx="1981200" cy="1152063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015678" cy="1172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drawing>
          <wp:inline distT="0" distB="0" distL="0" distR="0" wp14:anchorId="428CA945" wp14:editId="2946A185">
            <wp:extent cx="2819048" cy="2133333"/>
            <wp:effectExtent l="0" t="0" r="635" b="63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819048" cy="2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123787">
      <w:pPr>
        <w:pStyle w:val="a3"/>
        <w:ind w:left="720" w:firstLineChars="0" w:firstLine="0"/>
        <w:rPr>
          <w:b/>
          <w:sz w:val="24"/>
          <w:szCs w:val="24"/>
        </w:rPr>
      </w:pPr>
      <w:r w:rsidRPr="00482917">
        <w:rPr>
          <w:b/>
          <w:sz w:val="24"/>
          <w:szCs w:val="24"/>
        </w:rPr>
        <w:t>多模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2</w:t>
      </w:r>
      <w:r w:rsidRPr="00482917">
        <w:rPr>
          <w:b/>
          <w:sz w:val="28"/>
          <w:szCs w:val="28"/>
        </w:rPr>
        <w:t>3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3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noProof/>
        </w:rPr>
      </w:pPr>
      <w:r w:rsidRPr="00482917">
        <w:rPr>
          <w:b/>
          <w:noProof/>
        </w:rPr>
        <w:lastRenderedPageBreak/>
        <w:drawing>
          <wp:inline distT="0" distB="0" distL="0" distR="0" wp14:anchorId="15AF42E9" wp14:editId="7FA6A514">
            <wp:extent cx="2133600" cy="1334562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149197" cy="1344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t xml:space="preserve"> </w:t>
      </w:r>
      <w:r w:rsidRPr="00482917">
        <w:rPr>
          <w:b/>
          <w:noProof/>
        </w:rPr>
        <w:drawing>
          <wp:inline distT="0" distB="0" distL="0" distR="0" wp14:anchorId="3717F890" wp14:editId="2DA76F60">
            <wp:extent cx="2609850" cy="1831758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626739" cy="1843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2</w:t>
      </w:r>
      <w:r w:rsidRPr="00482917">
        <w:rPr>
          <w:b/>
          <w:sz w:val="28"/>
          <w:szCs w:val="28"/>
        </w:rPr>
        <w:t>4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4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noProof/>
        </w:rPr>
      </w:pPr>
      <w:r w:rsidRPr="00482917">
        <w:rPr>
          <w:b/>
          <w:noProof/>
        </w:rPr>
        <w:drawing>
          <wp:inline distT="0" distB="0" distL="0" distR="0" wp14:anchorId="0B687F29" wp14:editId="42E2EDBC">
            <wp:extent cx="2085975" cy="1197504"/>
            <wp:effectExtent l="0" t="0" r="0" b="317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125459" cy="1220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t xml:space="preserve"> </w:t>
      </w:r>
      <w:r w:rsidRPr="00482917">
        <w:rPr>
          <w:b/>
          <w:noProof/>
        </w:rPr>
        <w:drawing>
          <wp:inline distT="0" distB="0" distL="0" distR="0" wp14:anchorId="16C714B9" wp14:editId="6E72C55C">
            <wp:extent cx="2647950" cy="19129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652866" cy="191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rFonts w:hint="eastAsia"/>
          <w:b/>
          <w:sz w:val="28"/>
          <w:szCs w:val="28"/>
        </w:rPr>
        <w:t>2</w:t>
      </w:r>
      <w:r w:rsidRPr="00482917">
        <w:rPr>
          <w:b/>
          <w:sz w:val="28"/>
          <w:szCs w:val="28"/>
        </w:rPr>
        <w:t>5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5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noProof/>
        </w:rPr>
      </w:pPr>
      <w:r w:rsidRPr="00482917">
        <w:rPr>
          <w:b/>
          <w:noProof/>
        </w:rPr>
        <w:drawing>
          <wp:inline distT="0" distB="0" distL="0" distR="0" wp14:anchorId="440A578D" wp14:editId="5BCDA319">
            <wp:extent cx="1904762" cy="1657143"/>
            <wp:effectExtent l="0" t="0" r="635" b="63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1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t xml:space="preserve"> </w:t>
      </w:r>
      <w:r w:rsidRPr="00482917">
        <w:rPr>
          <w:b/>
          <w:noProof/>
        </w:rPr>
        <w:drawing>
          <wp:inline distT="0" distB="0" distL="0" distR="0" wp14:anchorId="7AF6DEFA" wp14:editId="6BD52869">
            <wp:extent cx="2495238" cy="2076190"/>
            <wp:effectExtent l="0" t="0" r="635" b="63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495238" cy="2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26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6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noProof/>
        </w:rPr>
      </w:pPr>
      <w:r w:rsidRPr="00482917">
        <w:rPr>
          <w:b/>
          <w:noProof/>
        </w:rPr>
        <w:lastRenderedPageBreak/>
        <w:drawing>
          <wp:inline distT="0" distB="0" distL="0" distR="0" wp14:anchorId="6B7C2D44" wp14:editId="15E183EA">
            <wp:extent cx="2371429" cy="1657143"/>
            <wp:effectExtent l="0" t="0" r="0" b="63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371429" cy="1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t xml:space="preserve"> </w:t>
      </w:r>
      <w:r w:rsidRPr="00482917">
        <w:rPr>
          <w:b/>
          <w:noProof/>
        </w:rPr>
        <w:drawing>
          <wp:inline distT="0" distB="0" distL="0" distR="0" wp14:anchorId="078E6561" wp14:editId="7CD3E4A5">
            <wp:extent cx="2355303" cy="1885950"/>
            <wp:effectExtent l="0" t="0" r="698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72016" cy="1899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27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7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noProof/>
        </w:rPr>
      </w:pPr>
      <w:r w:rsidRPr="00482917">
        <w:rPr>
          <w:b/>
          <w:noProof/>
        </w:rPr>
        <w:drawing>
          <wp:inline distT="0" distB="0" distL="0" distR="0" wp14:anchorId="67F786CC" wp14:editId="1DFB3FDD">
            <wp:extent cx="2147686" cy="1495425"/>
            <wp:effectExtent l="0" t="0" r="508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170831" cy="151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t xml:space="preserve"> </w:t>
      </w:r>
      <w:r w:rsidRPr="00482917">
        <w:rPr>
          <w:b/>
          <w:noProof/>
        </w:rPr>
        <w:drawing>
          <wp:inline distT="0" distB="0" distL="0" distR="0" wp14:anchorId="4ACDCF83" wp14:editId="549EA057">
            <wp:extent cx="2435614" cy="1857375"/>
            <wp:effectExtent l="0" t="0" r="317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437445" cy="1858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b/>
          <w:sz w:val="28"/>
          <w:szCs w:val="28"/>
        </w:rPr>
      </w:pPr>
      <w:r w:rsidRPr="00482917">
        <w:rPr>
          <w:b/>
          <w:sz w:val="28"/>
          <w:szCs w:val="28"/>
        </w:rPr>
        <w:t>28</w:t>
      </w:r>
      <w:r w:rsidRPr="00482917">
        <w:rPr>
          <w:rFonts w:hint="eastAsia"/>
          <w:b/>
          <w:sz w:val="28"/>
          <w:szCs w:val="28"/>
        </w:rPr>
        <w:t>）</w:t>
      </w:r>
      <w:r w:rsidRPr="00482917">
        <w:rPr>
          <w:b/>
          <w:sz w:val="28"/>
          <w:szCs w:val="28"/>
        </w:rPr>
        <w:t>Composition Function 8</w:t>
      </w:r>
    </w:p>
    <w:p w:rsidR="00123787" w:rsidRPr="00482917" w:rsidRDefault="00123787" w:rsidP="006A7B9F">
      <w:pPr>
        <w:pStyle w:val="a3"/>
        <w:ind w:left="720" w:firstLineChars="0" w:firstLine="0"/>
        <w:rPr>
          <w:b/>
          <w:noProof/>
        </w:rPr>
      </w:pPr>
      <w:r w:rsidRPr="00482917">
        <w:rPr>
          <w:b/>
          <w:noProof/>
        </w:rPr>
        <w:drawing>
          <wp:inline distT="0" distB="0" distL="0" distR="0" wp14:anchorId="647A1BF2" wp14:editId="3B8EF3CC">
            <wp:extent cx="2219325" cy="1702993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223676" cy="1706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917">
        <w:rPr>
          <w:b/>
          <w:noProof/>
        </w:rPr>
        <w:t xml:space="preserve"> </w:t>
      </w:r>
      <w:r w:rsidRPr="00482917">
        <w:rPr>
          <w:b/>
          <w:noProof/>
        </w:rPr>
        <w:drawing>
          <wp:inline distT="0" distB="0" distL="0" distR="0" wp14:anchorId="762BADA0" wp14:editId="04B0CF23">
            <wp:extent cx="2447619" cy="1923810"/>
            <wp:effectExtent l="0" t="0" r="0" b="63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1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787" w:rsidRPr="00482917" w:rsidRDefault="00123787" w:rsidP="006A7B9F">
      <w:pPr>
        <w:pStyle w:val="a3"/>
        <w:ind w:left="720" w:firstLineChars="0" w:firstLine="0"/>
        <w:rPr>
          <w:sz w:val="28"/>
          <w:szCs w:val="28"/>
        </w:rPr>
      </w:pPr>
      <w:r w:rsidRPr="00482917">
        <w:rPr>
          <w:sz w:val="28"/>
          <w:szCs w:val="28"/>
        </w:rPr>
        <w:t>29</w:t>
      </w:r>
      <w:r w:rsidRPr="00482917">
        <w:rPr>
          <w:rFonts w:hint="eastAsia"/>
          <w:sz w:val="28"/>
          <w:szCs w:val="28"/>
        </w:rPr>
        <w:t>）</w:t>
      </w:r>
      <w:r w:rsidR="00F71C15" w:rsidRPr="00482917">
        <w:rPr>
          <w:sz w:val="28"/>
          <w:szCs w:val="28"/>
        </w:rPr>
        <w:t>Composition Function 10</w:t>
      </w:r>
    </w:p>
    <w:p w:rsidR="00F71C15" w:rsidRPr="00482917" w:rsidRDefault="00F71C15" w:rsidP="006A7B9F">
      <w:pPr>
        <w:pStyle w:val="a3"/>
        <w:ind w:left="720" w:firstLineChars="0" w:firstLine="0"/>
        <w:rPr>
          <w:sz w:val="28"/>
          <w:szCs w:val="28"/>
        </w:rPr>
      </w:pPr>
      <w:r w:rsidRPr="00482917">
        <w:rPr>
          <w:noProof/>
        </w:rPr>
        <w:drawing>
          <wp:inline distT="0" distB="0" distL="0" distR="0" wp14:anchorId="3C16AD9B" wp14:editId="4D0EDEFC">
            <wp:extent cx="1580952" cy="1247619"/>
            <wp:effectExtent l="0" t="0" r="63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80952" cy="1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1C15" w:rsidRPr="00482917" w:rsidRDefault="00F71C15" w:rsidP="006A7B9F">
      <w:pPr>
        <w:pStyle w:val="a3"/>
        <w:ind w:left="720" w:firstLineChars="0" w:firstLine="0"/>
        <w:rPr>
          <w:sz w:val="28"/>
          <w:szCs w:val="28"/>
        </w:rPr>
      </w:pPr>
      <w:r w:rsidRPr="00482917">
        <w:rPr>
          <w:sz w:val="28"/>
          <w:szCs w:val="28"/>
        </w:rPr>
        <w:t>30</w:t>
      </w:r>
      <w:r w:rsidRPr="00482917">
        <w:rPr>
          <w:rFonts w:hint="eastAsia"/>
          <w:sz w:val="28"/>
          <w:szCs w:val="28"/>
        </w:rPr>
        <w:t>）</w:t>
      </w:r>
      <w:r w:rsidRPr="00482917">
        <w:rPr>
          <w:sz w:val="28"/>
          <w:szCs w:val="28"/>
        </w:rPr>
        <w:t>Composition Function 10</w:t>
      </w:r>
    </w:p>
    <w:p w:rsidR="00F71C15" w:rsidRPr="00482917" w:rsidRDefault="00F71C15" w:rsidP="006A7B9F">
      <w:pPr>
        <w:pStyle w:val="a3"/>
        <w:ind w:left="720" w:firstLineChars="0" w:firstLine="0"/>
        <w:rPr>
          <w:sz w:val="28"/>
          <w:szCs w:val="28"/>
        </w:rPr>
      </w:pPr>
      <w:r w:rsidRPr="00482917">
        <w:rPr>
          <w:noProof/>
        </w:rPr>
        <w:lastRenderedPageBreak/>
        <w:drawing>
          <wp:inline distT="0" distB="0" distL="0" distR="0" wp14:anchorId="4E8D54EB" wp14:editId="1EFFA060">
            <wp:extent cx="1714286" cy="1285714"/>
            <wp:effectExtent l="0" t="0" r="63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14286" cy="1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71C15" w:rsidRPr="004829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C97FCA"/>
    <w:multiLevelType w:val="hybridMultilevel"/>
    <w:tmpl w:val="0BA4DC1E"/>
    <w:lvl w:ilvl="0" w:tplc="8F8205D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6F8E7006"/>
    <w:multiLevelType w:val="hybridMultilevel"/>
    <w:tmpl w:val="CC36B56A"/>
    <w:lvl w:ilvl="0" w:tplc="EC8689D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66318C3"/>
    <w:multiLevelType w:val="hybridMultilevel"/>
    <w:tmpl w:val="AE5C91B6"/>
    <w:lvl w:ilvl="0" w:tplc="210ADF7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21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MzNzU0NDQzATIsLJR0lIJTi4sz8/NACkxrAWwDtrcsAAAA"/>
  </w:docVars>
  <w:rsids>
    <w:rsidRoot w:val="00F3047A"/>
    <w:rsid w:val="00072053"/>
    <w:rsid w:val="000777C0"/>
    <w:rsid w:val="000C30DF"/>
    <w:rsid w:val="00123787"/>
    <w:rsid w:val="001D7BF0"/>
    <w:rsid w:val="0027135F"/>
    <w:rsid w:val="002901EC"/>
    <w:rsid w:val="003A7C06"/>
    <w:rsid w:val="003B06C7"/>
    <w:rsid w:val="004218B5"/>
    <w:rsid w:val="004235E5"/>
    <w:rsid w:val="00482917"/>
    <w:rsid w:val="004E7512"/>
    <w:rsid w:val="00555199"/>
    <w:rsid w:val="0058644D"/>
    <w:rsid w:val="005B525F"/>
    <w:rsid w:val="005C0DE0"/>
    <w:rsid w:val="006A7B9F"/>
    <w:rsid w:val="006E00DB"/>
    <w:rsid w:val="007259CF"/>
    <w:rsid w:val="00732690"/>
    <w:rsid w:val="00782DA4"/>
    <w:rsid w:val="007D1BC6"/>
    <w:rsid w:val="008020DF"/>
    <w:rsid w:val="008E7230"/>
    <w:rsid w:val="00977541"/>
    <w:rsid w:val="009B19BC"/>
    <w:rsid w:val="009B6A10"/>
    <w:rsid w:val="009F3175"/>
    <w:rsid w:val="00A343F9"/>
    <w:rsid w:val="00A43729"/>
    <w:rsid w:val="00A83090"/>
    <w:rsid w:val="00AD3C86"/>
    <w:rsid w:val="00AD606D"/>
    <w:rsid w:val="00B73F65"/>
    <w:rsid w:val="00B9799A"/>
    <w:rsid w:val="00C13A05"/>
    <w:rsid w:val="00D3429A"/>
    <w:rsid w:val="00D810A4"/>
    <w:rsid w:val="00E96702"/>
    <w:rsid w:val="00EC53D4"/>
    <w:rsid w:val="00F3047A"/>
    <w:rsid w:val="00F71C15"/>
    <w:rsid w:val="00F76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7C06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F71C15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48291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8291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7C06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F71C15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482917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4829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2.png"/><Relationship Id="rId42" Type="http://schemas.openxmlformats.org/officeDocument/2006/relationships/image" Target="media/image31.png"/><Relationship Id="rId47" Type="http://schemas.openxmlformats.org/officeDocument/2006/relationships/oleObject" Target="embeddings/oleObject6.bin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image" Target="media/image72.png"/><Relationship Id="rId89" Type="http://schemas.openxmlformats.org/officeDocument/2006/relationships/image" Target="media/image77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9.png"/><Relationship Id="rId107" Type="http://schemas.openxmlformats.org/officeDocument/2006/relationships/image" Target="media/image95.png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wmf"/><Relationship Id="rId45" Type="http://schemas.openxmlformats.org/officeDocument/2006/relationships/image" Target="media/image34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image" Target="media/image54.png"/><Relationship Id="rId74" Type="http://schemas.openxmlformats.org/officeDocument/2006/relationships/image" Target="media/image62.png"/><Relationship Id="rId79" Type="http://schemas.openxmlformats.org/officeDocument/2006/relationships/image" Target="media/image67.png"/><Relationship Id="rId87" Type="http://schemas.openxmlformats.org/officeDocument/2006/relationships/image" Target="media/image75.png"/><Relationship Id="rId102" Type="http://schemas.openxmlformats.org/officeDocument/2006/relationships/image" Target="media/image90.png"/><Relationship Id="rId5" Type="http://schemas.openxmlformats.org/officeDocument/2006/relationships/settings" Target="settings.xml"/><Relationship Id="rId61" Type="http://schemas.openxmlformats.org/officeDocument/2006/relationships/image" Target="media/image49.png"/><Relationship Id="rId82" Type="http://schemas.openxmlformats.org/officeDocument/2006/relationships/image" Target="media/image70.png"/><Relationship Id="rId90" Type="http://schemas.openxmlformats.org/officeDocument/2006/relationships/image" Target="media/image78.png"/><Relationship Id="rId95" Type="http://schemas.openxmlformats.org/officeDocument/2006/relationships/image" Target="media/image83.png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2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77" Type="http://schemas.openxmlformats.org/officeDocument/2006/relationships/image" Target="media/image65.png"/><Relationship Id="rId100" Type="http://schemas.openxmlformats.org/officeDocument/2006/relationships/image" Target="media/image88.png"/><Relationship Id="rId105" Type="http://schemas.openxmlformats.org/officeDocument/2006/relationships/image" Target="media/image93.png"/><Relationship Id="rId8" Type="http://schemas.openxmlformats.org/officeDocument/2006/relationships/image" Target="media/image2.png"/><Relationship Id="rId51" Type="http://schemas.openxmlformats.org/officeDocument/2006/relationships/image" Target="media/image39.png"/><Relationship Id="rId72" Type="http://schemas.openxmlformats.org/officeDocument/2006/relationships/image" Target="media/image60.png"/><Relationship Id="rId80" Type="http://schemas.openxmlformats.org/officeDocument/2006/relationships/image" Target="media/image68.png"/><Relationship Id="rId85" Type="http://schemas.openxmlformats.org/officeDocument/2006/relationships/image" Target="media/image73.png"/><Relationship Id="rId93" Type="http://schemas.openxmlformats.org/officeDocument/2006/relationships/image" Target="media/image81.png"/><Relationship Id="rId98" Type="http://schemas.openxmlformats.org/officeDocument/2006/relationships/image" Target="media/image86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5.wmf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103" Type="http://schemas.openxmlformats.org/officeDocument/2006/relationships/image" Target="media/image91.png"/><Relationship Id="rId108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5.bin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83" Type="http://schemas.openxmlformats.org/officeDocument/2006/relationships/image" Target="media/image71.png"/><Relationship Id="rId88" Type="http://schemas.openxmlformats.org/officeDocument/2006/relationships/image" Target="media/image76.png"/><Relationship Id="rId91" Type="http://schemas.openxmlformats.org/officeDocument/2006/relationships/image" Target="media/image79.png"/><Relationship Id="rId96" Type="http://schemas.openxmlformats.org/officeDocument/2006/relationships/image" Target="media/image8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6" Type="http://schemas.openxmlformats.org/officeDocument/2006/relationships/image" Target="media/image94.png"/><Relationship Id="rId10" Type="http://schemas.openxmlformats.org/officeDocument/2006/relationships/oleObject" Target="embeddings/oleObject1.bin"/><Relationship Id="rId31" Type="http://schemas.openxmlformats.org/officeDocument/2006/relationships/image" Target="media/image21.png"/><Relationship Id="rId44" Type="http://schemas.openxmlformats.org/officeDocument/2006/relationships/image" Target="media/image33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png"/><Relationship Id="rId78" Type="http://schemas.openxmlformats.org/officeDocument/2006/relationships/image" Target="media/image66.png"/><Relationship Id="rId81" Type="http://schemas.openxmlformats.org/officeDocument/2006/relationships/image" Target="media/image69.png"/><Relationship Id="rId86" Type="http://schemas.openxmlformats.org/officeDocument/2006/relationships/image" Target="media/image74.png"/><Relationship Id="rId94" Type="http://schemas.openxmlformats.org/officeDocument/2006/relationships/image" Target="media/image82.png"/><Relationship Id="rId99" Type="http://schemas.openxmlformats.org/officeDocument/2006/relationships/image" Target="media/image87.png"/><Relationship Id="rId101" Type="http://schemas.openxmlformats.org/officeDocument/2006/relationships/image" Target="media/image89.png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29.png"/><Relationship Id="rId109" Type="http://schemas.openxmlformats.org/officeDocument/2006/relationships/theme" Target="theme/theme1.xml"/><Relationship Id="rId34" Type="http://schemas.openxmlformats.org/officeDocument/2006/relationships/image" Target="media/image24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image" Target="media/image64.png"/><Relationship Id="rId97" Type="http://schemas.openxmlformats.org/officeDocument/2006/relationships/image" Target="media/image85.png"/><Relationship Id="rId104" Type="http://schemas.openxmlformats.org/officeDocument/2006/relationships/image" Target="media/image92.png"/><Relationship Id="rId7" Type="http://schemas.openxmlformats.org/officeDocument/2006/relationships/image" Target="media/image1.png"/><Relationship Id="rId71" Type="http://schemas.openxmlformats.org/officeDocument/2006/relationships/image" Target="media/image59.png"/><Relationship Id="rId92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5AD215-E3C6-4ADF-A533-69FFD365C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17</Pages>
  <Words>380</Words>
  <Characters>2172</Characters>
  <Application>Microsoft Office Word</Application>
  <DocSecurity>0</DocSecurity>
  <Lines>18</Lines>
  <Paragraphs>5</Paragraphs>
  <ScaleCrop>false</ScaleCrop>
  <Company/>
  <LinksUpToDate>false</LinksUpToDate>
  <CharactersWithSpaces>2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lenovo</cp:lastModifiedBy>
  <cp:revision>20</cp:revision>
  <dcterms:created xsi:type="dcterms:W3CDTF">2019-03-10T07:05:00Z</dcterms:created>
  <dcterms:modified xsi:type="dcterms:W3CDTF">2019-03-18T12:00:00Z</dcterms:modified>
</cp:coreProperties>
</file>